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4EF0" w:rsidRPr="00044DD2" w:rsidRDefault="000C4F21" w:rsidP="00044DD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ÔN TẬP </w:t>
      </w:r>
      <w:r w:rsidR="00715E74" w:rsidRPr="00044DD2">
        <w:rPr>
          <w:rFonts w:ascii="Times New Roman" w:hAnsi="Times New Roman" w:cs="Times New Roman"/>
          <w:b/>
          <w:color w:val="FF0000"/>
          <w:sz w:val="28"/>
          <w:szCs w:val="28"/>
        </w:rPr>
        <w:t>HÌNH BÌNH HÀNH</w:t>
      </w:r>
    </w:p>
    <w:p w:rsidR="00334EF0" w:rsidRPr="00044DD2" w:rsidRDefault="00334EF0" w:rsidP="00044DD2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715E74" w:rsidRPr="00044DD2" w:rsidRDefault="00715E7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42732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2540</wp:posOffset>
            </wp:positionV>
            <wp:extent cx="2181225" cy="120015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4DD2">
        <w:rPr>
          <w:rFonts w:ascii="Times New Roman" w:hAnsi="Times New Roman" w:cs="Times New Roman"/>
          <w:color w:val="FF0000"/>
          <w:sz w:val="28"/>
          <w:szCs w:val="28"/>
        </w:rPr>
        <w:t>1. Định nghĩa:</w:t>
      </w:r>
      <w:r w:rsidRPr="00044DD2">
        <w:rPr>
          <w:rFonts w:ascii="Times New Roman" w:hAnsi="Times New Roman" w:cs="Times New Roman"/>
          <w:sz w:val="28"/>
          <w:szCs w:val="28"/>
        </w:rPr>
        <w:t xml:space="preserve"> Hình bình hành là tứ giác có các cặp cạnh đối song song</w:t>
      </w:r>
    </w:p>
    <w:p w:rsidR="006D01B8" w:rsidRPr="00044DD2" w:rsidRDefault="00715E7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8" o:title=""/>
          </v:shape>
          <o:OLEObject Type="Embed" ProgID="Equation.DSMT4" ShapeID="_x0000_i1025" DrawAspect="Content" ObjectID="_1632574915" r:id="rId9"/>
        </w:object>
      </w:r>
      <w:r w:rsidR="006D01B8" w:rsidRPr="00044DD2">
        <w:rPr>
          <w:rFonts w:ascii="Times New Roman" w:hAnsi="Times New Roman" w:cs="Times New Roman"/>
          <w:sz w:val="28"/>
          <w:szCs w:val="28"/>
        </w:rPr>
        <w:t xml:space="preserve"> là hình b</w:t>
      </w:r>
      <w:r w:rsidRPr="00044DD2">
        <w:rPr>
          <w:rFonts w:ascii="Times New Roman" w:hAnsi="Times New Roman" w:cs="Times New Roman"/>
          <w:sz w:val="28"/>
          <w:szCs w:val="28"/>
        </w:rPr>
        <w:t xml:space="preserve">ình hành </w:t>
      </w:r>
      <w:r w:rsidRPr="00044DD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340" w:dyaOrig="720">
          <v:shape id="_x0000_i1026" type="#_x0000_t75" style="width:122.25pt;height:39pt" o:ole="">
            <v:imagedata r:id="rId10" o:title=""/>
          </v:shape>
          <o:OLEObject Type="Embed" ProgID="Equation.DSMT4" ShapeID="_x0000_i1026" DrawAspect="Content" ObjectID="_1632574916" r:id="rId11"/>
        </w:object>
      </w:r>
      <w:r w:rsidRPr="00044DD2">
        <w:rPr>
          <w:rFonts w:ascii="Times New Roman" w:hAnsi="Times New Roman" w:cs="Times New Roman"/>
          <w:sz w:val="28"/>
          <w:szCs w:val="28"/>
        </w:rPr>
        <w:t xml:space="preserve">   </w:t>
      </w:r>
      <w:r w:rsidRPr="00044DD2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044DD2">
        <w:rPr>
          <w:rFonts w:ascii="Times New Roman" w:hAnsi="Times New Roman" w:cs="Times New Roman"/>
          <w:color w:val="FF0000"/>
          <w:sz w:val="28"/>
          <w:szCs w:val="28"/>
        </w:rPr>
        <w:t>- Chú ý:</w:t>
      </w:r>
      <w:r w:rsidRPr="00044DD2">
        <w:rPr>
          <w:rFonts w:ascii="Times New Roman" w:hAnsi="Times New Roman" w:cs="Times New Roman"/>
          <w:sz w:val="28"/>
          <w:szCs w:val="28"/>
        </w:rPr>
        <w:t xml:space="preserve"> Hình bình hành là hình thang đặc biệt có hai cạnh bên song song</w:t>
      </w:r>
    </w:p>
    <w:p w:rsidR="00715E74" w:rsidRPr="00044DD2" w:rsidRDefault="00715E7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color w:val="FF0000"/>
          <w:sz w:val="28"/>
          <w:szCs w:val="28"/>
        </w:rPr>
        <w:t>2. Tính chất:</w:t>
      </w:r>
      <w:r w:rsidRPr="00044DD2">
        <w:rPr>
          <w:rFonts w:ascii="Times New Roman" w:hAnsi="Times New Roman" w:cs="Times New Roman"/>
          <w:sz w:val="28"/>
          <w:szCs w:val="28"/>
        </w:rPr>
        <w:t xml:space="preserve"> Trong hình bình hành</w:t>
      </w:r>
    </w:p>
    <w:p w:rsidR="00715E74" w:rsidRPr="00044DD2" w:rsidRDefault="00715E7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 xml:space="preserve">- Tính chất về cạnh: Các cạnh đối bằng nhau </w:t>
      </w:r>
    </w:p>
    <w:p w:rsidR="00715E74" w:rsidRPr="00044DD2" w:rsidRDefault="00715E74" w:rsidP="00044DD2">
      <w:pPr>
        <w:tabs>
          <w:tab w:val="left" w:pos="532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Tính chất về góc: Các góc đối bằng nhau</w:t>
      </w:r>
      <w:r w:rsidR="006D01B8" w:rsidRPr="00044DD2">
        <w:rPr>
          <w:rFonts w:ascii="Times New Roman" w:hAnsi="Times New Roman" w:cs="Times New Roman"/>
          <w:sz w:val="28"/>
          <w:szCs w:val="28"/>
        </w:rPr>
        <w:tab/>
      </w:r>
    </w:p>
    <w:p w:rsidR="00715E74" w:rsidRPr="00044DD2" w:rsidRDefault="00715E7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Tính chất về đường chéo: Hai đường chéo cắt nhau tại trung điểm của mỗi đường</w:t>
      </w:r>
    </w:p>
    <w:p w:rsidR="006D01B8" w:rsidRPr="00044DD2" w:rsidRDefault="006D01B8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Tính chất đối xứng: Giao điểm hai đường chéo của hình bình hành là tâm đối xứng của hình bình hành</w:t>
      </w:r>
    </w:p>
    <w:p w:rsidR="00715E74" w:rsidRPr="00044DD2" w:rsidRDefault="00715E74" w:rsidP="00044DD2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044DD2">
        <w:rPr>
          <w:rFonts w:ascii="Times New Roman" w:hAnsi="Times New Roman" w:cs="Times New Roman"/>
          <w:color w:val="FF0000"/>
          <w:sz w:val="28"/>
          <w:szCs w:val="28"/>
        </w:rPr>
        <w:t xml:space="preserve">3. Dấu hiệu nhận biết </w:t>
      </w:r>
    </w:p>
    <w:p w:rsidR="00715E74" w:rsidRPr="00044DD2" w:rsidRDefault="00715E7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Tứ giác có các cạnh đối song song là hình bình hành</w:t>
      </w:r>
    </w:p>
    <w:p w:rsidR="00715E74" w:rsidRPr="00044DD2" w:rsidRDefault="00715E7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Tứ giác có các cạnh đối bằng nhau là hình bình hành</w:t>
      </w:r>
    </w:p>
    <w:p w:rsidR="00715E74" w:rsidRPr="00044DD2" w:rsidRDefault="00715E7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Tứ giác có hai cạnh đối vừa song song vừa bằng nhau là hình bình hành</w:t>
      </w:r>
    </w:p>
    <w:p w:rsidR="00715E74" w:rsidRPr="00044DD2" w:rsidRDefault="00715E7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Tứ giác có các góc đối bằng nhau là hình bình hành</w:t>
      </w:r>
    </w:p>
    <w:p w:rsidR="00B6435F" w:rsidRPr="00044DD2" w:rsidRDefault="00715E74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Tứ giác có hai đường chéo cắt nhau tại trung điểm của mỗi đường là hình bình hành</w:t>
      </w:r>
      <w:r w:rsidR="0083456A" w:rsidRPr="00044DD2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B6435F" w:rsidRPr="00044DD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. Bài tập </w:t>
      </w:r>
      <w:r w:rsidR="000F6D99" w:rsidRPr="00044DD2">
        <w:rPr>
          <w:rFonts w:ascii="Times New Roman" w:hAnsi="Times New Roman" w:cs="Times New Roman"/>
          <w:b/>
          <w:color w:val="FF0000"/>
          <w:sz w:val="28"/>
          <w:szCs w:val="28"/>
        </w:rPr>
        <w:t>và các dạng toán</w:t>
      </w:r>
    </w:p>
    <w:p w:rsidR="007269FB" w:rsidRPr="00044DD2" w:rsidRDefault="007269FB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7269FB" w:rsidRPr="00044DD2" w:rsidRDefault="007269FB" w:rsidP="00044DD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0F6D99" w:rsidRPr="00044DD2" w:rsidRDefault="000F6D99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Dạng 1: Chứng minh 1 tứ giác là hình bình hành</w:t>
      </w:r>
    </w:p>
    <w:p w:rsidR="000F6D99" w:rsidRPr="00044DD2" w:rsidRDefault="000F6D99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044DD2">
        <w:rPr>
          <w:rFonts w:ascii="Times New Roman" w:hAnsi="Times New Roman" w:cs="Times New Roman"/>
          <w:sz w:val="28"/>
          <w:szCs w:val="28"/>
        </w:rPr>
        <w:t xml:space="preserve"> Vận dụng các dấu hiệu nhận biết để chứng minh 1 tứ giác là hình bình hành</w:t>
      </w:r>
    </w:p>
    <w:p w:rsidR="007E3BCE" w:rsidRPr="00044DD2" w:rsidRDefault="00B6435F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044DD2">
        <w:rPr>
          <w:rFonts w:ascii="Times New Roman" w:hAnsi="Times New Roman" w:cs="Times New Roman"/>
          <w:sz w:val="28"/>
          <w:szCs w:val="28"/>
        </w:rPr>
        <w:t xml:space="preserve"> </w:t>
      </w:r>
      <w:r w:rsidR="000F6D99" w:rsidRPr="00044DD2">
        <w:rPr>
          <w:rFonts w:ascii="Times New Roman" w:hAnsi="Times New Roman" w:cs="Times New Roman"/>
          <w:sz w:val="28"/>
          <w:szCs w:val="28"/>
        </w:rPr>
        <w:t>Cho hình bình hành ABCD, đường chéo BD. Từ A và C kẻ AE, CF vuông góc với BD ở H và K. Chứng minh tứ giác AHCK là hình bình hành</w:t>
      </w:r>
    </w:p>
    <w:p w:rsidR="000F6D99" w:rsidRPr="00044DD2" w:rsidRDefault="006D01B8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44DD2">
        <w:rPr>
          <w:rFonts w:ascii="Times New Roman" w:hAnsi="Times New Roman" w:cs="Times New Roman"/>
          <w:b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450880" behindDoc="0" locked="0" layoutInCell="1" allowOverlap="1" wp14:anchorId="18B97828" wp14:editId="1E434A89">
            <wp:simplePos x="0" y="0"/>
            <wp:positionH relativeFrom="column">
              <wp:posOffset>1905</wp:posOffset>
            </wp:positionH>
            <wp:positionV relativeFrom="paragraph">
              <wp:posOffset>6350</wp:posOffset>
            </wp:positionV>
            <wp:extent cx="2552700" cy="131445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F6D99" w:rsidRPr="00044DD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A7707" w:rsidRPr="00044DD2" w:rsidRDefault="000F6D99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 xml:space="preserve">Ta có: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40" w:dyaOrig="320">
          <v:shape id="_x0000_i1027" type="#_x0000_t75" style="width:174pt;height:17.25pt" o:ole="">
            <v:imagedata r:id="rId13" o:title=""/>
          </v:shape>
          <o:OLEObject Type="Embed" ProgID="Equation.DSMT4" ShapeID="_x0000_i1027" DrawAspect="Content" ObjectID="_1632574917" r:id="rId14"/>
        </w:object>
      </w:r>
      <w:r w:rsidRPr="00044DD2">
        <w:rPr>
          <w:rFonts w:ascii="Times New Roman" w:hAnsi="Times New Roman" w:cs="Times New Roman"/>
          <w:sz w:val="28"/>
          <w:szCs w:val="28"/>
        </w:rPr>
        <w:t xml:space="preserve">      </w:t>
      </w:r>
      <w:r w:rsidR="000A7707"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860" w:dyaOrig="320">
          <v:shape id="_x0000_i1028" type="#_x0000_t75" style="width:253.5pt;height:17.25pt" o:ole="">
            <v:imagedata r:id="rId15" o:title=""/>
          </v:shape>
          <o:OLEObject Type="Embed" ProgID="Equation.DSMT4" ShapeID="_x0000_i1028" DrawAspect="Content" ObjectID="_1632574918" r:id="rId16"/>
        </w:object>
      </w:r>
      <w:r w:rsidR="000A7707" w:rsidRPr="00044DD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A7707" w:rsidRPr="00044DD2">
        <w:rPr>
          <w:rFonts w:ascii="Times New Roman" w:hAnsi="Times New Roman" w:cs="Times New Roman"/>
          <w:sz w:val="28"/>
          <w:szCs w:val="28"/>
        </w:rPr>
        <w:t xml:space="preserve">là hình bình hành </w:t>
      </w:r>
      <w:r w:rsidR="006D01B8" w:rsidRPr="00044DD2">
        <w:rPr>
          <w:rFonts w:ascii="Times New Roman" w:hAnsi="Times New Roman" w:cs="Times New Roman"/>
          <w:sz w:val="28"/>
          <w:szCs w:val="28"/>
        </w:rPr>
        <w:t>(</w:t>
      </w:r>
      <w:r w:rsidR="003610E9" w:rsidRPr="00044DD2">
        <w:rPr>
          <w:rFonts w:ascii="Times New Roman" w:hAnsi="Times New Roman" w:cs="Times New Roman"/>
          <w:sz w:val="28"/>
          <w:szCs w:val="28"/>
        </w:rPr>
        <w:t>dấu hiệu nhận biế</w:t>
      </w:r>
      <w:r w:rsidR="006D01B8" w:rsidRPr="00044DD2">
        <w:rPr>
          <w:rFonts w:ascii="Times New Roman" w:hAnsi="Times New Roman" w:cs="Times New Roman"/>
          <w:sz w:val="28"/>
          <w:szCs w:val="28"/>
        </w:rPr>
        <w:t>t</w:t>
      </w:r>
      <w:r w:rsidR="003610E9" w:rsidRPr="00044DD2">
        <w:rPr>
          <w:rFonts w:ascii="Times New Roman" w:hAnsi="Times New Roman" w:cs="Times New Roman"/>
          <w:sz w:val="28"/>
          <w:szCs w:val="28"/>
        </w:rPr>
        <w:t>)</w:t>
      </w:r>
    </w:p>
    <w:p w:rsidR="000A7707" w:rsidRPr="00044DD2" w:rsidRDefault="007E3BCE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044DD2">
        <w:rPr>
          <w:rFonts w:ascii="Times New Roman" w:hAnsi="Times New Roman" w:cs="Times New Roman"/>
          <w:sz w:val="28"/>
          <w:szCs w:val="28"/>
        </w:rPr>
        <w:t xml:space="preserve"> </w:t>
      </w:r>
      <w:r w:rsidR="000A7707" w:rsidRPr="00044DD2">
        <w:rPr>
          <w:rFonts w:ascii="Times New Roman" w:hAnsi="Times New Roman" w:cs="Times New Roman"/>
          <w:sz w:val="28"/>
          <w:szCs w:val="28"/>
        </w:rPr>
        <w:t xml:space="preserve">Cho hình bình hành ABCD. Gọi </w:t>
      </w:r>
      <w:r w:rsidR="00634C66" w:rsidRPr="00044DD2">
        <w:rPr>
          <w:rFonts w:ascii="Times New Roman" w:hAnsi="Times New Roman" w:cs="Times New Roman"/>
          <w:sz w:val="28"/>
          <w:szCs w:val="28"/>
        </w:rPr>
        <w:t>O là giao điểm của hai đường chéo AC và BD</w:t>
      </w:r>
      <w:r w:rsidR="003610E9" w:rsidRPr="00044DD2">
        <w:rPr>
          <w:rFonts w:ascii="Times New Roman" w:hAnsi="Times New Roman" w:cs="Times New Roman"/>
          <w:sz w:val="28"/>
          <w:szCs w:val="28"/>
        </w:rPr>
        <w:t>. Qua điểm O, vẽ đường thẳng a cắt hai đường thẳng AD, BC lần lượt tại E, F. Qua điểm O vẽ đường thẳng b cắt hai cạnh AB, CD lần lượt tại H, K. Chứng minh tứ giác EKFH là hình bình hành</w:t>
      </w:r>
    </w:p>
    <w:p w:rsidR="003610E9" w:rsidRPr="00044DD2" w:rsidRDefault="006D01B8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473408" behindDoc="0" locked="0" layoutInCell="1" allowOverlap="1" wp14:anchorId="1524AB25" wp14:editId="3AC674FF">
            <wp:simplePos x="0" y="0"/>
            <wp:positionH relativeFrom="column">
              <wp:posOffset>0</wp:posOffset>
            </wp:positionH>
            <wp:positionV relativeFrom="paragraph">
              <wp:posOffset>6350</wp:posOffset>
            </wp:positionV>
            <wp:extent cx="2600325" cy="1466850"/>
            <wp:effectExtent l="0" t="0" r="0" b="0"/>
            <wp:wrapSquare wrapText="bothSides"/>
            <wp:docPr id="1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610E9" w:rsidRPr="00044DD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3610E9" w:rsidRPr="00044DD2" w:rsidRDefault="003610E9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44DD2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960" w:dyaOrig="279">
          <v:shape id="_x0000_i1029" type="#_x0000_t75" style="width:154.5pt;height:15pt" o:ole="">
            <v:imagedata r:id="rId18" o:title=""/>
          </v:shape>
          <o:OLEObject Type="Embed" ProgID="Equation.DSMT4" ShapeID="_x0000_i1029" DrawAspect="Content" ObjectID="_1632574919" r:id="rId19"/>
        </w:object>
      </w:r>
    </w:p>
    <w:p w:rsidR="003610E9" w:rsidRPr="00044DD2" w:rsidRDefault="003610E9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44DD2">
        <w:rPr>
          <w:rFonts w:ascii="Times New Roman" w:hAnsi="Times New Roman" w:cs="Times New Roman"/>
          <w:sz w:val="28"/>
          <w:szCs w:val="28"/>
          <w:lang w:val="fr-FR"/>
        </w:rPr>
        <w:t xml:space="preserve">Lại có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840" w:dyaOrig="279">
          <v:shape id="_x0000_i1030" type="#_x0000_t75" style="width:147.75pt;height:15pt" o:ole="">
            <v:imagedata r:id="rId20" o:title=""/>
          </v:shape>
          <o:OLEObject Type="Embed" ProgID="Equation.DSMT4" ShapeID="_x0000_i1030" DrawAspect="Content" ObjectID="_1632574920" r:id="rId21"/>
        </w:object>
      </w:r>
    </w:p>
    <w:p w:rsidR="003610E9" w:rsidRPr="00044DD2" w:rsidRDefault="003610E9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44DD2">
        <w:rPr>
          <w:rFonts w:ascii="Times New Roman" w:hAnsi="Times New Roman" w:cs="Times New Roman"/>
          <w:sz w:val="28"/>
          <w:szCs w:val="28"/>
          <w:lang w:val="fr-FR"/>
        </w:rPr>
        <w:t>Xét tứ giác EKFH, có :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080" w:dyaOrig="320">
          <v:shape id="_x0000_i1031" type="#_x0000_t75" style="width:160.5pt;height:17.25pt" o:ole="">
            <v:imagedata r:id="rId22" o:title=""/>
          </v:shape>
          <o:OLEObject Type="Embed" ProgID="Equation.DSMT4" ShapeID="_x0000_i1031" DrawAspect="Content" ObjectID="_1632574921" r:id="rId23"/>
        </w:object>
      </w:r>
      <w:r w:rsidRPr="00044DD2">
        <w:rPr>
          <w:rFonts w:ascii="Times New Roman" w:hAnsi="Times New Roman" w:cs="Times New Roman"/>
          <w:sz w:val="28"/>
          <w:szCs w:val="28"/>
          <w:lang w:val="fr-FR"/>
        </w:rPr>
        <w:t xml:space="preserve"> là hình bình hành ( dấu hiệu nhận biết )</w:t>
      </w:r>
    </w:p>
    <w:p w:rsidR="005E5F7C" w:rsidRPr="00044DD2" w:rsidRDefault="003610E9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:</w:t>
      </w:r>
      <w:r w:rsidRPr="00044DD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5E5F7C" w:rsidRPr="00044DD2">
        <w:rPr>
          <w:rFonts w:ascii="Times New Roman" w:hAnsi="Times New Roman" w:cs="Times New Roman"/>
          <w:sz w:val="28"/>
          <w:szCs w:val="28"/>
          <w:lang w:val="fr-FR"/>
        </w:rPr>
        <w:t>Cho hình bình hành ABCD. Trên các cạnh AD, BC theo thứ tự ta lấy hai điểm H và G sao cho DH = BG và trên các cạnh AB, CD theo thứ tự lấy các điểm E, F sao cho AE = CF. Chứng minh rằng EFGH là hình bình hành</w:t>
      </w:r>
    </w:p>
    <w:p w:rsidR="005E5F7C" w:rsidRPr="00044DD2" w:rsidRDefault="007269FB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495936" behindDoc="0" locked="0" layoutInCell="1" allowOverlap="1" wp14:anchorId="2A29165E" wp14:editId="054BDC75">
            <wp:simplePos x="0" y="0"/>
            <wp:positionH relativeFrom="column">
              <wp:posOffset>0</wp:posOffset>
            </wp:positionH>
            <wp:positionV relativeFrom="paragraph">
              <wp:posOffset>5715</wp:posOffset>
            </wp:positionV>
            <wp:extent cx="2552700" cy="1514475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5F7C" w:rsidRPr="00044DD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5E5F7C" w:rsidRPr="0034782F" w:rsidRDefault="005E5F7C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782F">
        <w:rPr>
          <w:rFonts w:ascii="Times New Roman" w:hAnsi="Times New Roman" w:cs="Times New Roman"/>
          <w:sz w:val="28"/>
          <w:szCs w:val="28"/>
          <w:lang w:val="fr-FR"/>
        </w:rPr>
        <w:t xml:space="preserve">Theo giải thiết ta có: AE = CF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60" w:dyaOrig="279">
          <v:shape id="_x0000_i1032" type="#_x0000_t75" style="width:66pt;height:15pt" o:ole="">
            <v:imagedata r:id="rId25" o:title=""/>
          </v:shape>
          <o:OLEObject Type="Embed" ProgID="Equation.DSMT4" ShapeID="_x0000_i1032" DrawAspect="Content" ObjectID="_1632574922" r:id="rId26"/>
        </w:object>
      </w:r>
    </w:p>
    <w:p w:rsidR="005E5F7C" w:rsidRPr="00044DD2" w:rsidRDefault="005E5F7C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320" w:dyaOrig="279">
          <v:shape id="_x0000_i1033" type="#_x0000_t75" style="width:120.75pt;height:15pt" o:ole="">
            <v:imagedata r:id="rId27" o:title=""/>
          </v:shape>
          <o:OLEObject Type="Embed" ProgID="Equation.DSMT4" ShapeID="_x0000_i1033" DrawAspect="Content" ObjectID="_1632574923" r:id="rId28"/>
        </w:object>
      </w:r>
    </w:p>
    <w:p w:rsidR="005E5F7C" w:rsidRPr="00044DD2" w:rsidRDefault="005E5F7C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740" w:dyaOrig="320">
          <v:shape id="_x0000_i1034" type="#_x0000_t75" style="width:299.25pt;height:17.25pt" o:ole="">
            <v:imagedata r:id="rId29" o:title=""/>
          </v:shape>
          <o:OLEObject Type="Embed" ProgID="Equation.DSMT4" ShapeID="_x0000_i1034" DrawAspect="Content" ObjectID="_1632574924" r:id="rId30"/>
        </w:object>
      </w:r>
    </w:p>
    <w:p w:rsidR="005E5F7C" w:rsidRPr="00044DD2" w:rsidRDefault="005E5F7C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279">
          <v:shape id="_x0000_i1035" type="#_x0000_t75" style="width:60.75pt;height:15pt" o:ole="">
            <v:imagedata r:id="rId31" o:title=""/>
          </v:shape>
          <o:OLEObject Type="Embed" ProgID="Equation.DSMT4" ShapeID="_x0000_i1035" DrawAspect="Content" ObjectID="_1632574925" r:id="rId32"/>
        </w:object>
      </w:r>
      <w:r w:rsidRPr="00044DD2">
        <w:rPr>
          <w:rFonts w:ascii="Times New Roman" w:hAnsi="Times New Roman" w:cs="Times New Roman"/>
          <w:sz w:val="28"/>
          <w:szCs w:val="28"/>
        </w:rPr>
        <w:t>là hình bình hành ( dấu hiệu nhận biết )</w:t>
      </w:r>
    </w:p>
    <w:p w:rsidR="005E5F7C" w:rsidRPr="00044DD2" w:rsidRDefault="005E5F7C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Dạng 2: Vận dụng tính chất c</w:t>
      </w:r>
      <w:r w:rsidR="006D01B8" w:rsidRPr="00044DD2">
        <w:rPr>
          <w:rFonts w:ascii="Times New Roman" w:hAnsi="Times New Roman" w:cs="Times New Roman"/>
          <w:b/>
          <w:color w:val="FF0000"/>
          <w:sz w:val="28"/>
          <w:szCs w:val="28"/>
        </w:rPr>
        <w:t>ủa</w:t>
      </w: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hình bình hành để chứng minh tín</w:t>
      </w:r>
      <w:r w:rsidR="006D01B8" w:rsidRPr="00044DD2">
        <w:rPr>
          <w:rFonts w:ascii="Times New Roman" w:hAnsi="Times New Roman" w:cs="Times New Roman"/>
          <w:b/>
          <w:color w:val="FF0000"/>
          <w:sz w:val="28"/>
          <w:szCs w:val="28"/>
        </w:rPr>
        <w:t>h</w:t>
      </w: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chất hình học</w:t>
      </w:r>
    </w:p>
    <w:p w:rsidR="005E5F7C" w:rsidRPr="00044DD2" w:rsidRDefault="005E5F7C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Chứng minh các đoạn thẳng bằng nhau</w:t>
      </w:r>
    </w:p>
    <w:p w:rsidR="005E5F7C" w:rsidRPr="00044DD2" w:rsidRDefault="005E5F7C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Chứng minh các góc bằng nhau</w:t>
      </w:r>
    </w:p>
    <w:p w:rsidR="005E5F7C" w:rsidRPr="00044DD2" w:rsidRDefault="005E5F7C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- Chứng minh các đường thẳng song song</w:t>
      </w:r>
    </w:p>
    <w:p w:rsidR="005D60D5" w:rsidRPr="00044DD2" w:rsidRDefault="005E5F7C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 xml:space="preserve">- </w:t>
      </w:r>
      <w:r w:rsidR="005D60D5" w:rsidRPr="00044DD2">
        <w:rPr>
          <w:rFonts w:ascii="Times New Roman" w:hAnsi="Times New Roman" w:cs="Times New Roman"/>
          <w:sz w:val="28"/>
          <w:szCs w:val="28"/>
        </w:rPr>
        <w:t>Chứng minh các tam giác bằng nhau</w:t>
      </w:r>
    </w:p>
    <w:p w:rsidR="000A7707" w:rsidRPr="00044DD2" w:rsidRDefault="005D60D5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044DD2">
        <w:rPr>
          <w:rFonts w:ascii="Times New Roman" w:hAnsi="Times New Roman" w:cs="Times New Roman"/>
          <w:sz w:val="28"/>
          <w:szCs w:val="28"/>
        </w:rPr>
        <w:t xml:space="preserve"> Vận dụng định nghĩa và các tính chất về cạnh, góc, đường chéo của hình bình hành để giải toán.</w:t>
      </w:r>
    </w:p>
    <w:p w:rsidR="007269FB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044DD2">
        <w:rPr>
          <w:rFonts w:ascii="Times New Roman" w:hAnsi="Times New Roman" w:cs="Times New Roman"/>
          <w:sz w:val="28"/>
          <w:szCs w:val="28"/>
        </w:rPr>
        <w:t xml:space="preserve"> Cho hình bình hành ABCD. Gọi E là trung điểm của AD, F là trung điểm của BC Chứng minh</w:t>
      </w:r>
    </w:p>
    <w:p w:rsidR="007269FB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897344" behindDoc="0" locked="0" layoutInCell="1" allowOverlap="1" wp14:anchorId="70DD2A2A" wp14:editId="6FA77F4C">
            <wp:simplePos x="0" y="0"/>
            <wp:positionH relativeFrom="column">
              <wp:posOffset>2540</wp:posOffset>
            </wp:positionH>
            <wp:positionV relativeFrom="paragraph">
              <wp:posOffset>515620</wp:posOffset>
            </wp:positionV>
            <wp:extent cx="2400300" cy="990600"/>
            <wp:effectExtent l="0" t="0" r="0" b="0"/>
            <wp:wrapSquare wrapText="bothSides"/>
            <wp:docPr id="15" name="Picture 15" descr="img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 descr="img03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4DD2">
        <w:rPr>
          <w:rFonts w:ascii="Times New Roman" w:hAnsi="Times New Roman" w:cs="Times New Roman"/>
          <w:sz w:val="28"/>
          <w:szCs w:val="28"/>
        </w:rPr>
        <w:t xml:space="preserve">a)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80" w:dyaOrig="380">
          <v:shape id="_x0000_i1036" type="#_x0000_t75" style="width:119.25pt;height:21pt" o:ole="">
            <v:imagedata r:id="rId34" o:title=""/>
          </v:shape>
          <o:OLEObject Type="Embed" ProgID="Equation.DSMT4" ShapeID="_x0000_i1036" DrawAspect="Content" ObjectID="_1632574926" r:id="rId35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037" type="#_x0000_t75" style="width:51pt;height:15pt" o:ole="">
            <v:imagedata r:id="rId36" o:title=""/>
          </v:shape>
          <o:OLEObject Type="Embed" ProgID="Equation.DSMT4" ShapeID="_x0000_i1037" DrawAspect="Content" ObjectID="_1632574927" r:id="rId37"/>
        </w:object>
      </w:r>
    </w:p>
    <w:p w:rsidR="007269FB" w:rsidRPr="00044DD2" w:rsidRDefault="007269FB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269FB" w:rsidRPr="00044DD2" w:rsidRDefault="007269FB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a) Ta chứng minh được BEDF là hình bình hành</w:t>
      </w:r>
    </w:p>
    <w:p w:rsidR="007269FB" w:rsidRPr="00044DD2" w:rsidRDefault="007269FB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 xml:space="preserve"> </w:t>
      </w:r>
      <w:r w:rsidRPr="00044DD2">
        <w:rPr>
          <w:rFonts w:ascii="Times New Roman" w:hAnsi="Times New Roman" w:cs="Times New Roman"/>
          <w:sz w:val="28"/>
          <w:szCs w:val="28"/>
        </w:rPr>
        <w:sym w:font="Symbol" w:char="F0DE"/>
      </w:r>
      <w:r w:rsidRPr="00044DD2">
        <w:rPr>
          <w:rFonts w:ascii="Times New Roman" w:hAnsi="Times New Roman" w:cs="Times New Roman"/>
          <w:sz w:val="28"/>
          <w:szCs w:val="28"/>
        </w:rPr>
        <w:t xml:space="preserve"> BE = DF và </w:t>
      </w:r>
      <w:r w:rsidRPr="00044DD2">
        <w:rPr>
          <w:rFonts w:ascii="Times New Roman" w:hAnsi="Times New Roman" w:cs="Times New Roman"/>
          <w:position w:val="-6"/>
          <w:sz w:val="28"/>
          <w:szCs w:val="28"/>
        </w:rPr>
        <w:object w:dxaOrig="1280" w:dyaOrig="360">
          <v:shape id="_x0000_i1038" type="#_x0000_t75" style="width:63.75pt;height:18pt" o:ole="">
            <v:imagedata r:id="rId38" o:title=""/>
          </v:shape>
          <o:OLEObject Type="Embed" ProgID="Equation.DSMT4" ShapeID="_x0000_i1038" DrawAspect="Content" ObjectID="_1632574928" r:id="rId39"/>
        </w:object>
      </w:r>
      <w:r w:rsidRPr="00044DD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269FB" w:rsidRPr="00044DD2" w:rsidRDefault="007269FB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color w:val="FF0000"/>
          <w:sz w:val="28"/>
          <w:szCs w:val="28"/>
        </w:rPr>
        <w:t>Cách khác:</w:t>
      </w:r>
      <w:r w:rsidRPr="00044DD2">
        <w:rPr>
          <w:rFonts w:ascii="Times New Roman" w:hAnsi="Times New Roman" w:cs="Times New Roman"/>
          <w:sz w:val="28"/>
          <w:szCs w:val="28"/>
        </w:rPr>
        <w:t xml:space="preserve"> </w:t>
      </w:r>
      <w:r w:rsidRPr="00044DD2">
        <w:rPr>
          <w:rFonts w:ascii="Times New Roman" w:hAnsi="Times New Roman" w:cs="Times New Roman"/>
          <w:sz w:val="28"/>
          <w:szCs w:val="28"/>
        </w:rPr>
        <w:sym w:font="Symbol" w:char="F044"/>
      </w:r>
      <w:r w:rsidRPr="00044DD2">
        <w:rPr>
          <w:rFonts w:ascii="Times New Roman" w:hAnsi="Times New Roman" w:cs="Times New Roman"/>
          <w:sz w:val="28"/>
          <w:szCs w:val="28"/>
        </w:rPr>
        <w:t xml:space="preserve">AEB = </w:t>
      </w:r>
      <w:r w:rsidRPr="00044DD2">
        <w:rPr>
          <w:rFonts w:ascii="Times New Roman" w:hAnsi="Times New Roman" w:cs="Times New Roman"/>
          <w:sz w:val="28"/>
          <w:szCs w:val="28"/>
        </w:rPr>
        <w:sym w:font="Symbol" w:char="F044"/>
      </w:r>
      <w:r w:rsidRPr="00044DD2">
        <w:rPr>
          <w:rFonts w:ascii="Times New Roman" w:hAnsi="Times New Roman" w:cs="Times New Roman"/>
          <w:sz w:val="28"/>
          <w:szCs w:val="28"/>
        </w:rPr>
        <w:t xml:space="preserve">CFD (c.g.c) suy ra BE = DF và </w:t>
      </w:r>
      <w:r w:rsidRPr="00044DD2">
        <w:rPr>
          <w:rFonts w:ascii="Times New Roman" w:hAnsi="Times New Roman" w:cs="Times New Roman"/>
          <w:position w:val="-6"/>
          <w:sz w:val="28"/>
          <w:szCs w:val="28"/>
        </w:rPr>
        <w:object w:dxaOrig="1280" w:dyaOrig="360">
          <v:shape id="_x0000_i1039" type="#_x0000_t75" style="width:63.75pt;height:18pt" o:ole="">
            <v:imagedata r:id="rId40" o:title=""/>
          </v:shape>
          <o:OLEObject Type="Embed" ProgID="Equation.DSMT4" ShapeID="_x0000_i1039" DrawAspect="Content" ObjectID="_1632574929" r:id="rId41"/>
        </w:object>
      </w:r>
    </w:p>
    <w:p w:rsidR="007269FB" w:rsidRPr="00044DD2" w:rsidRDefault="007269FB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 xml:space="preserve">b) Vì BEDF hình bình hành </w:t>
      </w:r>
      <w:r w:rsidRPr="00044DD2">
        <w:rPr>
          <w:rFonts w:ascii="Times New Roman" w:hAnsi="Times New Roman" w:cs="Times New Roman"/>
          <w:sz w:val="28"/>
          <w:szCs w:val="28"/>
        </w:rPr>
        <w:sym w:font="Symbol" w:char="F0DE"/>
      </w:r>
      <w:r w:rsidRPr="00044DD2">
        <w:rPr>
          <w:rFonts w:ascii="Times New Roman" w:hAnsi="Times New Roman" w:cs="Times New Roman"/>
          <w:sz w:val="28"/>
          <w:szCs w:val="28"/>
        </w:rPr>
        <w:t xml:space="preserve"> ĐPCM.</w:t>
      </w:r>
    </w:p>
    <w:p w:rsidR="005D60D5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5D60D5" w:rsidRPr="00044DD2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D60D5" w:rsidRPr="00044DD2">
        <w:rPr>
          <w:rFonts w:ascii="Times New Roman" w:hAnsi="Times New Roman" w:cs="Times New Roman"/>
          <w:sz w:val="28"/>
          <w:szCs w:val="28"/>
        </w:rPr>
        <w:t xml:space="preserve"> Cho tam giác ABC, các đường trung tuyến AD, BE, CF. Đường thẳng kẻ</w:t>
      </w:r>
      <w:r w:rsidR="006D01B8" w:rsidRPr="00044DD2">
        <w:rPr>
          <w:rFonts w:ascii="Times New Roman" w:hAnsi="Times New Roman" w:cs="Times New Roman"/>
          <w:sz w:val="28"/>
          <w:szCs w:val="28"/>
        </w:rPr>
        <w:t xml:space="preserve"> qua E song song</w:t>
      </w:r>
      <w:r w:rsidR="005D60D5" w:rsidRPr="00044DD2">
        <w:rPr>
          <w:rFonts w:ascii="Times New Roman" w:hAnsi="Times New Roman" w:cs="Times New Roman"/>
          <w:sz w:val="28"/>
          <w:szCs w:val="28"/>
        </w:rPr>
        <w:t xml:space="preserve"> vớ</w:t>
      </w:r>
      <w:r w:rsidR="006D01B8" w:rsidRPr="00044DD2">
        <w:rPr>
          <w:rFonts w:ascii="Times New Roman" w:hAnsi="Times New Roman" w:cs="Times New Roman"/>
          <w:sz w:val="28"/>
          <w:szCs w:val="28"/>
        </w:rPr>
        <w:t>i AB, qua F song song</w:t>
      </w:r>
      <w:r w:rsidR="005D60D5" w:rsidRPr="00044DD2">
        <w:rPr>
          <w:rFonts w:ascii="Times New Roman" w:hAnsi="Times New Roman" w:cs="Times New Roman"/>
          <w:sz w:val="28"/>
          <w:szCs w:val="28"/>
        </w:rPr>
        <w:t xml:space="preserve"> với BE cắt nhau tại G. Chứng minh rằng</w:t>
      </w:r>
    </w:p>
    <w:p w:rsidR="005D60D5" w:rsidRPr="00044DD2" w:rsidRDefault="005D60D5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>a. Tứ giác AFEG là hình bình hành</w:t>
      </w:r>
      <w:r w:rsidR="006D01B8" w:rsidRPr="00044DD2">
        <w:rPr>
          <w:rFonts w:ascii="Times New Roman" w:hAnsi="Times New Roman" w:cs="Times New Roman"/>
          <w:sz w:val="28"/>
          <w:szCs w:val="28"/>
        </w:rPr>
        <w:tab/>
      </w:r>
      <w:r w:rsidR="006D01B8" w:rsidRPr="00044DD2">
        <w:rPr>
          <w:rFonts w:ascii="Times New Roman" w:hAnsi="Times New Roman" w:cs="Times New Roman"/>
          <w:sz w:val="28"/>
          <w:szCs w:val="28"/>
        </w:rPr>
        <w:tab/>
      </w:r>
      <w:r w:rsidR="006D01B8" w:rsidRPr="00044DD2">
        <w:rPr>
          <w:rFonts w:ascii="Times New Roman" w:hAnsi="Times New Roman" w:cs="Times New Roman"/>
          <w:sz w:val="28"/>
          <w:szCs w:val="28"/>
        </w:rPr>
        <w:tab/>
      </w:r>
      <w:r w:rsidR="006D01B8" w:rsidRPr="00044DD2">
        <w:rPr>
          <w:rFonts w:ascii="Times New Roman" w:hAnsi="Times New Roman" w:cs="Times New Roman"/>
          <w:sz w:val="28"/>
          <w:szCs w:val="28"/>
        </w:rPr>
        <w:tab/>
      </w:r>
      <w:r w:rsidRPr="00044DD2">
        <w:rPr>
          <w:rFonts w:ascii="Times New Roman" w:hAnsi="Times New Roman" w:cs="Times New Roman"/>
          <w:sz w:val="28"/>
          <w:szCs w:val="28"/>
        </w:rPr>
        <w:t>b. D, E, G thẳng hàng và CG = AD</w:t>
      </w:r>
    </w:p>
    <w:p w:rsidR="005D60D5" w:rsidRPr="00044DD2" w:rsidRDefault="00E36B1B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36B1B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59264" behindDoc="0" locked="0" layoutInCell="1" allowOverlap="1" wp14:anchorId="6DC83448" wp14:editId="348A9243">
            <wp:simplePos x="0" y="0"/>
            <wp:positionH relativeFrom="column">
              <wp:posOffset>2540</wp:posOffset>
            </wp:positionH>
            <wp:positionV relativeFrom="paragraph">
              <wp:posOffset>-168910</wp:posOffset>
            </wp:positionV>
            <wp:extent cx="2609850" cy="220027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D60D5" w:rsidRPr="00044DD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36B1B" w:rsidRDefault="005D60D5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</w:rPr>
        <w:t xml:space="preserve">a.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279">
          <v:shape id="_x0000_i1040" type="#_x0000_t75" style="width:42.75pt;height:15pt" o:ole="">
            <v:imagedata r:id="rId43" o:title=""/>
          </v:shape>
          <o:OLEObject Type="Embed" ProgID="Equation.DSMT4" ShapeID="_x0000_i1040" DrawAspect="Content" ObjectID="_1632574930" r:id="rId44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là hình bình hành </w:t>
      </w:r>
      <w:r w:rsidR="0034782F"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980" w:dyaOrig="320">
          <v:shape id="_x0000_i1041" type="#_x0000_t75" style="width:260.25pt;height:17.25pt" o:ole="">
            <v:imagedata r:id="rId45" o:title=""/>
          </v:shape>
          <o:OLEObject Type="Embed" ProgID="Equation.DSMT4" ShapeID="_x0000_i1041" DrawAspect="Content" ObjectID="_1632574931" r:id="rId46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là hình bình hành ( các cạnh đối song song )</w:t>
      </w:r>
    </w:p>
    <w:p w:rsidR="00A354C3" w:rsidRPr="00044DD2" w:rsidRDefault="005D60D5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A354C3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D, E, G thẳng hàng và CG = AD </w:t>
      </w:r>
      <w:r w:rsidR="00A354C3"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279">
          <v:shape id="_x0000_i1042" type="#_x0000_t75" style="width:60.75pt;height:15pt" o:ole="">
            <v:imagedata r:id="rId47" o:title=""/>
          </v:shape>
          <o:OLEObject Type="Embed" ProgID="Equation.DSMT4" ShapeID="_x0000_i1042" DrawAspect="Content" ObjectID="_1632574932" r:id="rId48"/>
        </w:object>
      </w:r>
      <w:r w:rsidR="00A354C3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là hình bình hành </w:t>
      </w:r>
      <w:r w:rsidR="00A354C3"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60" w:dyaOrig="320">
          <v:shape id="_x0000_i1043" type="#_x0000_t75" style="width:117.75pt;height:17.25pt" o:ole="">
            <v:imagedata r:id="rId49" o:title=""/>
          </v:shape>
          <o:OLEObject Type="Embed" ProgID="Equation.DSMT4" ShapeID="_x0000_i1043" DrawAspect="Content" ObjectID="_1632574933" r:id="rId50"/>
        </w:object>
      </w:r>
    </w:p>
    <w:p w:rsidR="000A7707" w:rsidRPr="00044DD2" w:rsidRDefault="00A354C3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34782F"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60" w:dyaOrig="620">
          <v:shape id="_x0000_i1044" type="#_x0000_t75" style="width:170.25pt;height:33.75pt" o:ole="">
            <v:imagedata r:id="rId51" o:title=""/>
          </v:shape>
          <o:OLEObject Type="Embed" ProgID="Equation.DSMT4" ShapeID="_x0000_i1044" DrawAspect="Content" ObjectID="_1632574934" r:id="rId52"/>
        </w:object>
      </w:r>
    </w:p>
    <w:p w:rsidR="00577D70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577D70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[B]:</w:t>
      </w:r>
      <w:r w:rsidR="00577D70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Cho hình bình hành ABCD, O là giao điểm của hai đường chéo. E và F lần lượt là trung điểm của OD và OB</w:t>
      </w:r>
    </w:p>
    <w:p w:rsidR="00577D70" w:rsidRPr="00044DD2" w:rsidRDefault="00577D70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a. Chứng minh rằng AE // CF</w:t>
      </w:r>
    </w:p>
    <w:p w:rsidR="00577D70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23936" behindDoc="0" locked="0" layoutInCell="1" allowOverlap="1" wp14:anchorId="7F5887A4" wp14:editId="02589CD6">
            <wp:simplePos x="0" y="0"/>
            <wp:positionH relativeFrom="column">
              <wp:posOffset>-130810</wp:posOffset>
            </wp:positionH>
            <wp:positionV relativeFrom="paragraph">
              <wp:posOffset>681355</wp:posOffset>
            </wp:positionV>
            <wp:extent cx="2419350" cy="1419225"/>
            <wp:effectExtent l="0" t="0" r="0" b="0"/>
            <wp:wrapSquare wrapText="bothSides"/>
            <wp:docPr id="2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77D70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b. Gọi K là giao điểm của AE và DC. Chứng minh rằng </w:t>
      </w:r>
      <w:r w:rsidR="00577D70"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19" w:dyaOrig="620">
          <v:shape id="_x0000_i1045" type="#_x0000_t75" style="width:63.75pt;height:33.75pt" o:ole="">
            <v:imagedata r:id="rId54" o:title=""/>
          </v:shape>
          <o:OLEObject Type="Embed" ProgID="Equation.DSMT4" ShapeID="_x0000_i1045" DrawAspect="Content" ObjectID="_1632574935" r:id="rId55"/>
        </w:object>
      </w:r>
    </w:p>
    <w:p w:rsidR="00577D70" w:rsidRPr="00044DD2" w:rsidRDefault="00577D70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269FB" w:rsidRPr="00044DD2" w:rsidRDefault="00577D70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a. Xét tứ giác AECF có hai đường chéo cắt nhau tại trung điểm của mỗi đường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00" w:dyaOrig="279">
          <v:shape id="_x0000_i1046" type="#_x0000_t75" style="width:57.75pt;height:15pt" o:ole="">
            <v:imagedata r:id="rId56" o:title=""/>
          </v:shape>
          <o:OLEObject Type="Embed" ProgID="Equation.DSMT4" ShapeID="_x0000_i1046" DrawAspect="Content" ObjectID="_1632574936" r:id="rId57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là hình bình hành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19" w:dyaOrig="279">
          <v:shape id="_x0000_i1047" type="#_x0000_t75" style="width:63.75pt;height:15pt" o:ole="">
            <v:imagedata r:id="rId58" o:title=""/>
          </v:shape>
          <o:OLEObject Type="Embed" ProgID="Equation.DSMT4" ShapeID="_x0000_i1047" DrawAspect="Content" ObjectID="_1632574937" r:id="rId59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577D70" w:rsidRPr="00044DD2" w:rsidRDefault="00577D70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b. Qua O kẻ OH // CF // AE</w:t>
      </w:r>
    </w:p>
    <w:p w:rsidR="00577D70" w:rsidRPr="00044DD2" w:rsidRDefault="00577D70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279">
          <v:shape id="_x0000_i1048" type="#_x0000_t75" style="width:40.5pt;height:15pt" o:ole="">
            <v:imagedata r:id="rId60" o:title=""/>
          </v:shape>
          <o:OLEObject Type="Embed" ProgID="Equation.DSMT4" ShapeID="_x0000_i1048" DrawAspect="Content" ObjectID="_1632574938" r:id="rId61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, có EK là đường trung bình của tam giác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579" w:dyaOrig="320">
          <v:shape id="_x0000_i1049" type="#_x0000_t75" style="width:82.5pt;height:17.25pt" o:ole="">
            <v:imagedata r:id="rId62" o:title=""/>
          </v:shape>
          <o:OLEObject Type="Embed" ProgID="Equation.DSMT4" ShapeID="_x0000_i1049" DrawAspect="Content" ObjectID="_1632574939" r:id="rId63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577D70" w:rsidRPr="00044DD2" w:rsidRDefault="00577D70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Xét hình thang EFCK, có: OH là đường trung bình </w:t>
      </w:r>
      <w:r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320" w:dyaOrig="620">
          <v:shape id="_x0000_i1050" type="#_x0000_t75" style="width:225.75pt;height:33.75pt" o:ole="">
            <v:imagedata r:id="rId64" o:title=""/>
          </v:shape>
          <o:OLEObject Type="Embed" ProgID="Equation.DSMT4" ShapeID="_x0000_i1050" DrawAspect="Content" ObjectID="_1632574940" r:id="rId65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Từ (1)(2) </w:t>
      </w:r>
      <w:r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620" w:dyaOrig="620">
          <v:shape id="_x0000_i1051" type="#_x0000_t75" style="width:189pt;height:33.75pt" o:ole="">
            <v:imagedata r:id="rId66" o:title=""/>
          </v:shape>
          <o:OLEObject Type="Embed" ProgID="Equation.DSMT4" ShapeID="_x0000_i1051" DrawAspect="Content" ObjectID="_1632574941" r:id="rId67"/>
        </w:object>
      </w:r>
    </w:p>
    <w:p w:rsidR="00577D70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7</w:t>
      </w:r>
      <w:r w:rsidR="00577D70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77D70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Cho hình bình hành ABCD. Gọi K, I lần lượt là trung điểm của các cạnh AB và CD. Gọi M và N lần lượt là giao điểm của AI và CK với BD. Chứng minh</w:t>
      </w:r>
    </w:p>
    <w:p w:rsidR="00577D70" w:rsidRPr="00044DD2" w:rsidRDefault="00E36B1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36B1B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3360" behindDoc="0" locked="0" layoutInCell="1" allowOverlap="1" wp14:anchorId="4D10BE9B" wp14:editId="166D2D1B">
            <wp:simplePos x="0" y="0"/>
            <wp:positionH relativeFrom="column">
              <wp:posOffset>-130810</wp:posOffset>
            </wp:positionH>
            <wp:positionV relativeFrom="paragraph">
              <wp:posOffset>509905</wp:posOffset>
            </wp:positionV>
            <wp:extent cx="3390900" cy="187642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77D70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577D70"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60" w:dyaOrig="279">
          <v:shape id="_x0000_i1052" type="#_x0000_t75" style="width:87pt;height:15pt" o:ole="">
            <v:imagedata r:id="rId69" o:title=""/>
          </v:shape>
          <o:OLEObject Type="Embed" ProgID="Equation.DSMT4" ShapeID="_x0000_i1052" DrawAspect="Content" ObjectID="_1632574942" r:id="rId70"/>
        </w:object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77D70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577D70"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80" w:dyaOrig="380">
          <v:shape id="_x0000_i1053" type="#_x0000_t75" style="width:119.25pt;height:20.25pt" o:ole="">
            <v:imagedata r:id="rId71" o:title=""/>
          </v:shape>
          <o:OLEObject Type="Embed" ProgID="Equation.DSMT4" ShapeID="_x0000_i1053" DrawAspect="Content" ObjectID="_1632574943" r:id="rId72"/>
        </w:object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77D70" w:rsidRPr="00044DD2">
        <w:rPr>
          <w:rFonts w:ascii="Times New Roman" w:hAnsi="Times New Roman" w:cs="Times New Roman"/>
          <w:sz w:val="28"/>
          <w:szCs w:val="28"/>
          <w:lang w:val="nl-NL"/>
        </w:rPr>
        <w:t>c. DM = MN = NB</w:t>
      </w:r>
    </w:p>
    <w:p w:rsidR="00577D70" w:rsidRPr="00044DD2" w:rsidRDefault="00577D70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36B1B" w:rsidRDefault="00577D70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a. Ta có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279">
          <v:shape id="_x0000_i1054" type="#_x0000_t75" style="width:40.5pt;height:15pt" o:ole="">
            <v:imagedata r:id="rId73" o:title=""/>
          </v:shape>
          <o:OLEObject Type="Embed" ProgID="Equation.DSMT4" ShapeID="_x0000_i1054" DrawAspect="Content" ObjectID="_1632574944" r:id="rId74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là hình bình hành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760" w:dyaOrig="320">
          <v:shape id="_x0000_i1055" type="#_x0000_t75" style="width:249pt;height:17.25pt" o:ole="">
            <v:imagedata r:id="rId75" o:title=""/>
          </v:shape>
          <o:OLEObject Type="Embed" ProgID="Equation.DSMT4" ShapeID="_x0000_i1055" DrawAspect="Content" ObjectID="_1632574945" r:id="rId76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b. </w:t>
      </w:r>
      <w:r w:rsidR="002B466F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Vì AKCI là hình bình hành </w:t>
      </w:r>
      <w:r w:rsidR="002B466F"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60" w:dyaOrig="380">
          <v:shape id="_x0000_i1056" type="#_x0000_t75" style="width:133.5pt;height:20.25pt" o:ole="">
            <v:imagedata r:id="rId77" o:title=""/>
          </v:shape>
          <o:OLEObject Type="Embed" ProgID="Equation.DSMT4" ShapeID="_x0000_i1056" DrawAspect="Content" ObjectID="_1632574946" r:id="rId78"/>
        </w:object>
      </w:r>
    </w:p>
    <w:p w:rsidR="00577D70" w:rsidRPr="00044DD2" w:rsidRDefault="002B466F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c. Theo câu a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340" w:dyaOrig="320">
          <v:shape id="_x0000_i1057" type="#_x0000_t75" style="width:226.5pt;height:17.25pt" o:ole="">
            <v:imagedata r:id="rId79" o:title=""/>
          </v:shape>
          <o:OLEObject Type="Embed" ProgID="Equation.DSMT4" ShapeID="_x0000_i1057" DrawAspect="Content" ObjectID="_1632574947" r:id="rId80"/>
        </w:object>
      </w:r>
    </w:p>
    <w:p w:rsidR="007E3BCE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5E0988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15237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354C3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Cho tam giác ABC, các đường trung tuyến AD, BE, CF trong đó AD = 3cm, BE = 4cm, </w:t>
      </w:r>
      <w:r w:rsidR="00A354C3" w:rsidRPr="00044DD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999" w:dyaOrig="260">
          <v:shape id="_x0000_i1058" type="#_x0000_t75" style="width:52.5pt;height:14.25pt" o:ole="">
            <v:imagedata r:id="rId81" o:title=""/>
          </v:shape>
          <o:OLEObject Type="Embed" ProgID="Equation.DSMT4" ShapeID="_x0000_i1058" DrawAspect="Content" ObjectID="_1632574948" r:id="rId82"/>
        </w:object>
      </w:r>
      <w:r w:rsidR="00A354C3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7B2FEC" w:rsidRPr="00044DD2" w:rsidRDefault="007B2FEC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a. Vẽ điểm K sao cho D là trung điểm của EK, chứng min</w:t>
      </w:r>
      <w:r w:rsidR="0053400E">
        <w:rPr>
          <w:rFonts w:ascii="Times New Roman" w:hAnsi="Times New Roman" w:cs="Times New Roman"/>
          <w:sz w:val="28"/>
          <w:szCs w:val="28"/>
          <w:lang w:val="nl-NL"/>
        </w:rPr>
        <w:t>h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rằng tứ giác AFKD là hình bình hành</w:t>
      </w:r>
    </w:p>
    <w:p w:rsidR="007B2FEC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49184" behindDoc="0" locked="0" layoutInCell="1" allowOverlap="1" wp14:anchorId="0986C650" wp14:editId="12729EEA">
            <wp:simplePos x="0" y="0"/>
            <wp:positionH relativeFrom="column">
              <wp:posOffset>-38100</wp:posOffset>
            </wp:positionH>
            <wp:positionV relativeFrom="paragraph">
              <wp:posOffset>464820</wp:posOffset>
            </wp:positionV>
            <wp:extent cx="2647950" cy="2076450"/>
            <wp:effectExtent l="0" t="0" r="0" b="0"/>
            <wp:wrapSquare wrapText="bothSides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2FEC" w:rsidRPr="00044DD2">
        <w:rPr>
          <w:rFonts w:ascii="Times New Roman" w:hAnsi="Times New Roman" w:cs="Times New Roman"/>
          <w:sz w:val="28"/>
          <w:szCs w:val="28"/>
          <w:lang w:val="nl-NL"/>
        </w:rPr>
        <w:t>b. Tính độ dài đoạn thẳng CF</w:t>
      </w:r>
    </w:p>
    <w:p w:rsidR="00A354C3" w:rsidRPr="00044DD2" w:rsidRDefault="00A354C3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269FB" w:rsidRPr="00044DD2" w:rsidRDefault="007B2FEC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044DD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840" w:dyaOrig="260">
          <v:shape id="_x0000_i1059" type="#_x0000_t75" style="width:44.25pt;height:14.25pt" o:ole="">
            <v:imagedata r:id="rId84" o:title=""/>
          </v:shape>
          <o:OLEObject Type="Embed" ProgID="Equation.DSMT4" ShapeID="_x0000_i1059" DrawAspect="Content" ObjectID="_1632574949" r:id="rId85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là hình bình hành </w:t>
      </w:r>
      <w:r w:rsidR="00A436AB" w:rsidRPr="00A436AB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299" w:dyaOrig="300">
          <v:shape id="_x0000_i1096" type="#_x0000_t75" style="width:120pt;height:16.5pt" o:ole="">
            <v:imagedata r:id="rId86" o:title=""/>
          </v:shape>
          <o:OLEObject Type="Embed" ProgID="Equation.DSMT4" ShapeID="_x0000_i1096" DrawAspect="Content" ObjectID="_1632574950" r:id="rId87"/>
        </w:object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A436AB"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920" w:dyaOrig="620">
          <v:shape id="_x0000_i1098" type="#_x0000_t75" style="width:256.5pt;height:33.75pt" o:ole="">
            <v:imagedata r:id="rId88" o:title=""/>
          </v:shape>
          <o:OLEObject Type="Embed" ProgID="Equation.DSMT4" ShapeID="_x0000_i1098" DrawAspect="Content" ObjectID="_1632574951" r:id="rId89"/>
        </w:object>
      </w:r>
    </w:p>
    <w:p w:rsidR="007B2FEC" w:rsidRPr="00044DD2" w:rsidRDefault="007B2FEC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b. Tính FC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062" type="#_x0000_t75" style="width:51pt;height:15pt" o:ole="">
            <v:imagedata r:id="rId90" o:title=""/>
          </v:shape>
          <o:OLEObject Type="Embed" ProgID="Equation.DSMT4" ShapeID="_x0000_i1062" DrawAspect="Content" ObjectID="_1632574952" r:id="rId91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vuông tại K và BE = KC ( BECK là hình bình hành )</w:t>
      </w:r>
    </w:p>
    <w:p w:rsidR="00A354C3" w:rsidRPr="00044DD2" w:rsidRDefault="007B2FEC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780" w:dyaOrig="320">
          <v:shape id="_x0000_i1063" type="#_x0000_t75" style="width:302.25pt;height:17.25pt" o:ole="">
            <v:imagedata r:id="rId92" o:title=""/>
          </v:shape>
          <o:OLEObject Type="Embed" ProgID="Equation.DSMT4" ShapeID="_x0000_i1063" DrawAspect="Content" ObjectID="_1632574953" r:id="rId93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FB5330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9</w:t>
      </w:r>
      <w:r w:rsidR="00E25CA7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25CA7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</w:t>
      </w:r>
      <w:r w:rsidR="007B2FEC" w:rsidRPr="00044DD2">
        <w:rPr>
          <w:rFonts w:ascii="Times New Roman" w:hAnsi="Times New Roman" w:cs="Times New Roman"/>
          <w:sz w:val="28"/>
          <w:szCs w:val="28"/>
          <w:lang w:val="nl-NL"/>
        </w:rPr>
        <w:t>trực tâm H. Gọi M là trung điểm của BC, các đường trung trực c</w:t>
      </w:r>
      <w:r w:rsidR="00BA2422" w:rsidRPr="00044DD2">
        <w:rPr>
          <w:rFonts w:ascii="Times New Roman" w:hAnsi="Times New Roman" w:cs="Times New Roman"/>
          <w:sz w:val="28"/>
          <w:szCs w:val="28"/>
          <w:lang w:val="nl-NL"/>
        </w:rPr>
        <w:t>ủa</w:t>
      </w:r>
      <w:r w:rsidR="007B2FEC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BC và AC cắt nhau tại O. Trên tia đối của tia OC lấy điểm K sao cho OK = OC. CMR:</w:t>
      </w:r>
    </w:p>
    <w:p w:rsidR="007B2FEC" w:rsidRPr="00044DD2" w:rsidRDefault="00E36B1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54144" behindDoc="0" locked="0" layoutInCell="1" allowOverlap="1" wp14:anchorId="3B06230C" wp14:editId="757B5E78">
            <wp:simplePos x="0" y="0"/>
            <wp:positionH relativeFrom="column">
              <wp:posOffset>0</wp:posOffset>
            </wp:positionH>
            <wp:positionV relativeFrom="paragraph">
              <wp:posOffset>683260</wp:posOffset>
            </wp:positionV>
            <wp:extent cx="2647950" cy="1619250"/>
            <wp:effectExtent l="0" t="0" r="0" b="0"/>
            <wp:wrapSquare wrapText="bothSides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2FEC" w:rsidRPr="00044DD2">
        <w:rPr>
          <w:rFonts w:ascii="Times New Roman" w:hAnsi="Times New Roman" w:cs="Times New Roman"/>
          <w:sz w:val="28"/>
          <w:szCs w:val="28"/>
          <w:lang w:val="nl-NL"/>
        </w:rPr>
        <w:t>a. Tứ</w:t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giác AHBK là hình bình hành</w:t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B2FEC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7B2FEC"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80" w:dyaOrig="620">
          <v:shape id="_x0000_i1064" type="#_x0000_t75" style="width:66.75pt;height:33.75pt" o:ole="">
            <v:imagedata r:id="rId95" o:title=""/>
          </v:shape>
          <o:OLEObject Type="Embed" ProgID="Equation.DSMT4" ShapeID="_x0000_i1064" DrawAspect="Content" ObjectID="_1632574954" r:id="rId96"/>
        </w:object>
      </w:r>
    </w:p>
    <w:p w:rsidR="002B466F" w:rsidRPr="00044DD2" w:rsidRDefault="007B2FEC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B466F" w:rsidRPr="00044DD2" w:rsidRDefault="004F4E65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a. Tứ giác AHBK là hình bình hành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99" w:dyaOrig="320">
          <v:shape id="_x0000_i1065" type="#_x0000_t75" style="width:120pt;height:17.25pt" o:ole="">
            <v:imagedata r:id="rId97" o:title=""/>
          </v:shape>
          <o:OLEObject Type="Embed" ProgID="Equation.DSMT4" ShapeID="_x0000_i1065" DrawAspect="Content" ObjectID="_1632574955" r:id="rId98"/>
        </w:object>
      </w:r>
      <w:r w:rsidRPr="00044DD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480" w:dyaOrig="720">
          <v:shape id="_x0000_i1066" type="#_x0000_t75" style="width:129.75pt;height:39pt" o:ole="">
            <v:imagedata r:id="rId99" o:title=""/>
          </v:shape>
          <o:OLEObject Type="Embed" ProgID="Equation.DSMT4" ShapeID="_x0000_i1066" DrawAspect="Content" ObjectID="_1632574956" r:id="rId100"/>
        </w:object>
      </w:r>
    </w:p>
    <w:p w:rsidR="002B466F" w:rsidRPr="00044DD2" w:rsidRDefault="002B466F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b. Ta có </w:t>
      </w:r>
      <w:r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59" w:dyaOrig="620">
          <v:shape id="_x0000_i1067" type="#_x0000_t75" style="width:165pt;height:33.75pt" o:ole="">
            <v:imagedata r:id="rId101" o:title=""/>
          </v:shape>
          <o:OLEObject Type="Embed" ProgID="Equation.DSMT4" ShapeID="_x0000_i1067" DrawAspect="Content" ObjectID="_1632574957" r:id="rId102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4F4E65" w:rsidRPr="00044DD2" w:rsidRDefault="004F4E65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269FB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0</w:t>
      </w:r>
      <w:r w:rsidR="00A72244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A72244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trực tâm H. Các đường thẳng vuông góc với AB tại B, vuông góc với AC tại C cắt nhau ở D, Chứng minh rằng</w:t>
      </w:r>
    </w:p>
    <w:p w:rsidR="004F4E65" w:rsidRPr="00044DD2" w:rsidRDefault="004F4E65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a. Tứ</w:t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giác </w:t>
      </w:r>
      <w:bookmarkStart w:id="0" w:name="_GoBack"/>
      <w:bookmarkEnd w:id="0"/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>BDCH là hình bình hành</w:t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269FB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60" w:dyaOrig="340">
          <v:shape id="_x0000_i1068" type="#_x0000_t75" style="width:92.25pt;height:18pt" o:ole="">
            <v:imagedata r:id="rId103" o:title=""/>
          </v:shape>
          <o:OLEObject Type="Embed" ProgID="Equation.DSMT4" ShapeID="_x0000_i1068" DrawAspect="Content" ObjectID="_1632574958" r:id="rId104"/>
        </w:object>
      </w:r>
    </w:p>
    <w:p w:rsidR="004F4E65" w:rsidRPr="00044DD2" w:rsidRDefault="007269F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95264" behindDoc="0" locked="0" layoutInCell="1" allowOverlap="1" wp14:anchorId="529574CA" wp14:editId="4AAE4060">
            <wp:simplePos x="0" y="0"/>
            <wp:positionH relativeFrom="column">
              <wp:posOffset>-95250</wp:posOffset>
            </wp:positionH>
            <wp:positionV relativeFrom="paragraph">
              <wp:posOffset>701040</wp:posOffset>
            </wp:positionV>
            <wp:extent cx="2152650" cy="1828800"/>
            <wp:effectExtent l="0" t="0" r="0" b="0"/>
            <wp:wrapSquare wrapText="bothSides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F4E65" w:rsidRPr="00044DD2">
        <w:rPr>
          <w:rFonts w:ascii="Times New Roman" w:hAnsi="Times New Roman" w:cs="Times New Roman"/>
          <w:sz w:val="28"/>
          <w:szCs w:val="28"/>
          <w:lang w:val="nl-NL"/>
        </w:rPr>
        <w:t>c. H, M, D thẳ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ng hàng ( MB = MC )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F4E65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4F4E65"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40" w:dyaOrig="620">
          <v:shape id="_x0000_i1069" type="#_x0000_t75" style="width:122.25pt;height:33.75pt" o:ole="">
            <v:imagedata r:id="rId106" o:title=""/>
          </v:shape>
          <o:OLEObject Type="Embed" ProgID="Equation.DSMT4" ShapeID="_x0000_i1069" DrawAspect="Content" ObjectID="_1632574959" r:id="rId107"/>
        </w:object>
      </w:r>
    </w:p>
    <w:p w:rsidR="004F4E65" w:rsidRPr="00044DD2" w:rsidRDefault="004F4E65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D1DFB" w:rsidRPr="00044DD2" w:rsidRDefault="00FD1DF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a. Tứ giác BDCH có: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044DD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940" w:dyaOrig="720">
          <v:shape id="_x0000_i1070" type="#_x0000_t75" style="width:153.75pt;height:39pt" o:ole="">
            <v:imagedata r:id="rId108" o:title=""/>
          </v:shape>
          <o:OLEObject Type="Embed" ProgID="Equation.DSMT4" ShapeID="_x0000_i1070" DrawAspect="Content" ObjectID="_1632574960" r:id="rId109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là hình bình hành ( dấu hiệu nhận biết )</w:t>
      </w:r>
    </w:p>
    <w:p w:rsidR="00FD1DFB" w:rsidRPr="00044DD2" w:rsidRDefault="00FD1DF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b. Xét Tứ giác BDCH có: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120" w:dyaOrig="340">
          <v:shape id="_x0000_i1071" type="#_x0000_t75" style="width:215.25pt;height:18pt" o:ole="">
            <v:imagedata r:id="rId110" o:title=""/>
          </v:shape>
          <o:OLEObject Type="Embed" ProgID="Equation.DSMT4" ShapeID="_x0000_i1071" DrawAspect="Content" ObjectID="_1632574961" r:id="rId111"/>
        </w:object>
      </w:r>
    </w:p>
    <w:p w:rsidR="00FD1DFB" w:rsidRPr="00044DD2" w:rsidRDefault="00FD1DF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c. Ta có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59" w:dyaOrig="279">
          <v:shape id="_x0000_i1072" type="#_x0000_t75" style="width:45pt;height:15pt" o:ole="">
            <v:imagedata r:id="rId112" o:title=""/>
          </v:shape>
          <o:OLEObject Type="Embed" ProgID="Equation.DSMT4" ShapeID="_x0000_i1072" DrawAspect="Content" ObjectID="_1632574962" r:id="rId113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là hình bình hành, M là trung điểm của BC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00" w:dyaOrig="279">
          <v:shape id="_x0000_i1073" type="#_x0000_t75" style="width:31.5pt;height:15pt" o:ole="">
            <v:imagedata r:id="rId114" o:title=""/>
          </v:shape>
          <o:OLEObject Type="Embed" ProgID="Equation.DSMT4" ShapeID="_x0000_i1073" DrawAspect="Content" ObjectID="_1632574963" r:id="rId115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là trung điểm của DH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80" w:dyaOrig="320">
          <v:shape id="_x0000_i1074" type="#_x0000_t75" style="width:61.5pt;height:17.25pt" o:ole="">
            <v:imagedata r:id="rId116" o:title=""/>
          </v:shape>
          <o:OLEObject Type="Embed" ProgID="Equation.DSMT4" ShapeID="_x0000_i1074" DrawAspect="Content" ObjectID="_1632574964" r:id="rId117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             </w:t>
      </w:r>
    </w:p>
    <w:p w:rsidR="00FD1DFB" w:rsidRPr="00044DD2" w:rsidRDefault="00FD1DF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lastRenderedPageBreak/>
        <w:t>thẳng hàng nhau.</w:t>
      </w:r>
    </w:p>
    <w:p w:rsidR="00FD1DFB" w:rsidRPr="00044DD2" w:rsidRDefault="00FD1DF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d. Xét </w:t>
      </w:r>
      <w:r w:rsidRPr="00044DD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75" type="#_x0000_t75" style="width:37.5pt;height:14.25pt" o:ole="">
            <v:imagedata r:id="rId118" o:title=""/>
          </v:shape>
          <o:OLEObject Type="Embed" ProgID="Equation.DSMT4" ShapeID="_x0000_i1075" DrawAspect="Content" ObjectID="_1632574965" r:id="rId119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, có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740" w:dyaOrig="320">
          <v:shape id="_x0000_i1076" type="#_x0000_t75" style="width:247.5pt;height:17.25pt" o:ole="">
            <v:imagedata r:id="rId120" o:title=""/>
          </v:shape>
          <o:OLEObject Type="Embed" ProgID="Equation.DSMT4" ShapeID="_x0000_i1076" DrawAspect="Content" ObjectID="_1632574966" r:id="rId121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là đường trung bình của </w:t>
      </w:r>
      <w:r w:rsidRPr="00044DD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77" type="#_x0000_t75" style="width:37.5pt;height:14.25pt" o:ole="">
            <v:imagedata r:id="rId122" o:title=""/>
          </v:shape>
          <o:OLEObject Type="Embed" ProgID="Equation.DSMT4" ShapeID="_x0000_i1077" DrawAspect="Content" ObjectID="_1632574967" r:id="rId123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           </w:t>
      </w:r>
      <w:r w:rsidR="004F4E65" w:rsidRPr="00044DD2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80" w:dyaOrig="620">
          <v:shape id="_x0000_i1078" type="#_x0000_t75" style="width:161.25pt;height:33.75pt" o:ole="">
            <v:imagedata r:id="rId124" o:title=""/>
          </v:shape>
          <o:OLEObject Type="Embed" ProgID="Equation.DSMT4" ShapeID="_x0000_i1078" DrawAspect="Content" ObjectID="_1632574968" r:id="rId125"/>
        </w:object>
      </w:r>
    </w:p>
    <w:p w:rsidR="007269FB" w:rsidRPr="00044DD2" w:rsidRDefault="007269F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2B466F" w:rsidRPr="00044DD2" w:rsidRDefault="002B466F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: Chứng minh ba điểm thẳng hàng, các đường thẳng đồng quy</w:t>
      </w:r>
    </w:p>
    <w:p w:rsidR="002B466F" w:rsidRPr="00044DD2" w:rsidRDefault="002B466F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Vận dụng tính chất về đường chéo của hình bình hành</w:t>
      </w:r>
    </w:p>
    <w:p w:rsidR="002B466F" w:rsidRPr="00044DD2" w:rsidRDefault="002B466F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7269FB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</w:t>
      </w: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Cho hình bình hành ABCD, O là giao điểm của hai đường chéo AC và BD. Gọi M, N lần lượt là trung điểm của OB và OD</w:t>
      </w:r>
    </w:p>
    <w:p w:rsidR="00E75405" w:rsidRPr="00044DD2" w:rsidRDefault="00E75405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a. Chứng minh rằng tứ giác AMCN là hình bình hành</w:t>
      </w:r>
    </w:p>
    <w:p w:rsidR="00E75405" w:rsidRPr="00044DD2" w:rsidRDefault="00E75405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b. Tia AM cắt BC ở E, tia CN cắt AD ở F. Chứng minh rằng AC, BD, EF đồng quy</w:t>
      </w:r>
    </w:p>
    <w:p w:rsidR="00E75405" w:rsidRPr="00044DD2" w:rsidRDefault="007269FB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77184" behindDoc="0" locked="0" layoutInCell="1" allowOverlap="1" wp14:anchorId="37CA7DAD" wp14:editId="6E442C50">
            <wp:simplePos x="0" y="0"/>
            <wp:positionH relativeFrom="column">
              <wp:posOffset>0</wp:posOffset>
            </wp:positionH>
            <wp:positionV relativeFrom="paragraph">
              <wp:posOffset>8890</wp:posOffset>
            </wp:positionV>
            <wp:extent cx="2724150" cy="1457325"/>
            <wp:effectExtent l="0" t="0" r="0" b="0"/>
            <wp:wrapSquare wrapText="bothSides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5405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75405" w:rsidRPr="00044DD2" w:rsidRDefault="00E75405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a. Cách 1: Ta có </w:t>
      </w:r>
      <w:r w:rsidRPr="00044DD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340" w:dyaOrig="720">
          <v:shape id="_x0000_i1079" type="#_x0000_t75" style="width:122.25pt;height:39pt" o:ole="">
            <v:imagedata r:id="rId127" o:title=""/>
          </v:shape>
          <o:OLEObject Type="Embed" ProgID="Equation.DSMT4" ShapeID="_x0000_i1079" DrawAspect="Content" ObjectID="_1632574969" r:id="rId128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là hình bình hành     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Cách 2: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700" w:dyaOrig="320">
          <v:shape id="_x0000_i1080" type="#_x0000_t75" style="width:297.75pt;height:17.25pt" o:ole="">
            <v:imagedata r:id="rId129" o:title=""/>
          </v:shape>
          <o:OLEObject Type="Embed" ProgID="Equation.DSMT4" ShapeID="_x0000_i1080" DrawAspect="Content" ObjectID="_1632574970" r:id="rId130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là hình bình hành.</w:t>
      </w:r>
    </w:p>
    <w:p w:rsidR="00E75405" w:rsidRPr="00044DD2" w:rsidRDefault="00E75405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b. Ta có AC và BD cắt nhau tại O, ta đi chứng minh AC cắt EF tại O</w:t>
      </w:r>
    </w:p>
    <w:p w:rsidR="002B466F" w:rsidRPr="00044DD2" w:rsidRDefault="00E75405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044DD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260" w:dyaOrig="400">
          <v:shape id="_x0000_i1081" type="#_x0000_t75" style="width:117.75pt;height:21.75pt" o:ole="">
            <v:imagedata r:id="rId131" o:title=""/>
          </v:shape>
          <o:OLEObject Type="Embed" ProgID="Equation.DSMT4" ShapeID="_x0000_i1081" DrawAspect="Content" ObjectID="_1632574971" r:id="rId132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2B466F" w:rsidRPr="00044DD2" w:rsidRDefault="00E75405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5742EB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5742EB" w:rsidRPr="00044DD2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800" w:dyaOrig="400">
          <v:shape id="_x0000_i1082" type="#_x0000_t75" style="width:303pt;height:21.75pt" o:ole="">
            <v:imagedata r:id="rId133" o:title=""/>
          </v:shape>
          <o:OLEObject Type="Embed" ProgID="Equation.DSMT4" ShapeID="_x0000_i1082" DrawAspect="Content" ObjectID="_1632574972" r:id="rId134"/>
        </w:object>
      </w:r>
      <w:r w:rsidR="005742EB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2B466F" w:rsidRPr="00044DD2" w:rsidRDefault="005742E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Vậy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279">
          <v:shape id="_x0000_i1083" type="#_x0000_t75" style="width:42.75pt;height:15pt" o:ole="">
            <v:imagedata r:id="rId135" o:title=""/>
          </v:shape>
          <o:OLEObject Type="Embed" ProgID="Equation.DSMT4" ShapeID="_x0000_i1083" DrawAspect="Content" ObjectID="_1632574973" r:id="rId136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là hình bình hành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00" w:dyaOrig="279">
          <v:shape id="_x0000_i1084" type="#_x0000_t75" style="width:88.5pt;height:15pt" o:ole="">
            <v:imagedata r:id="rId137" o:title=""/>
          </v:shape>
          <o:OLEObject Type="Embed" ProgID="Equation.DSMT4" ShapeID="_x0000_i1084" DrawAspect="Content" ObjectID="_1632574974" r:id="rId138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2B466F" w:rsidRPr="00044DD2" w:rsidRDefault="005742EB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 xml:space="preserve">Bài </w:t>
      </w:r>
      <w:r w:rsidR="007269FB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</w:t>
      </w: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: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DF09BD" w:rsidRPr="00044DD2">
        <w:rPr>
          <w:rFonts w:ascii="Times New Roman" w:hAnsi="Times New Roman" w:cs="Times New Roman"/>
          <w:sz w:val="28"/>
          <w:szCs w:val="28"/>
          <w:lang w:val="nl-NL"/>
        </w:rPr>
        <w:t>Cho tam giác ABC và O là một điểm thuộc miền trong của tam giác. Gọi D, E, F lần lượt là trung điểm của các cạnh AB, BC, CA và L, M, N lần lượt là trung điểm của các đoạn OA, OB, OC Chứng minh rằng EL, EM, DN đồng quy.</w:t>
      </w:r>
    </w:p>
    <w:p w:rsidR="00DF09BD" w:rsidRPr="00044DD2" w:rsidRDefault="00DF09BD" w:rsidP="00044DD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85DB8" w:rsidRPr="00044DD2" w:rsidRDefault="00B85DB8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Gọi I là trung điểm cảu LE, ta có: DL // EN // OB</w:t>
      </w:r>
    </w:p>
    <w:p w:rsidR="00B85DB8" w:rsidRPr="00044DD2" w:rsidRDefault="007269F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97664" behindDoc="0" locked="0" layoutInCell="1" allowOverlap="1" wp14:anchorId="124D9EFD" wp14:editId="46D9142B">
            <wp:simplePos x="0" y="0"/>
            <wp:positionH relativeFrom="column">
              <wp:posOffset>-66675</wp:posOffset>
            </wp:positionH>
            <wp:positionV relativeFrom="paragraph">
              <wp:posOffset>-80010</wp:posOffset>
            </wp:positionV>
            <wp:extent cx="3352800" cy="2066925"/>
            <wp:effectExtent l="0" t="0" r="0" b="0"/>
            <wp:wrapSquare wrapText="bothSides"/>
            <wp:docPr id="557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85DB8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="00B85DB8" w:rsidRPr="00044DD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9" w:dyaOrig="620">
          <v:shape id="_x0000_i1085" type="#_x0000_t75" style="width:146.25pt;height:33pt" o:ole="">
            <v:imagedata r:id="rId140" o:title=""/>
          </v:shape>
          <o:OLEObject Type="Embed" ProgID="Equation.DSMT4" ShapeID="_x0000_i1085" DrawAspect="Content" ObjectID="_1632574975" r:id="rId141"/>
        </w:object>
      </w:r>
      <w:r w:rsidR="00B85DB8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là hình bình hành    </w:t>
      </w:r>
    </w:p>
    <w:p w:rsidR="00B85DB8" w:rsidRPr="00044DD2" w:rsidRDefault="00B85DB8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Chứng minh tương tự ta có: LMEF là hình bình hành 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579" w:dyaOrig="320">
          <v:shape id="_x0000_i1086" type="#_x0000_t75" style="width:82.5pt;height:17.25pt" o:ole="">
            <v:imagedata r:id="rId142" o:title=""/>
          </v:shape>
          <o:OLEObject Type="Embed" ProgID="Equation.DSMT4" ShapeID="_x0000_i1086" DrawAspect="Content" ObjectID="_1632574976" r:id="rId143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đồng quy tại 1 điểm.</w:t>
      </w:r>
    </w:p>
    <w:p w:rsidR="004B11E4" w:rsidRPr="00044DD2" w:rsidRDefault="004B11E4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pacing w:val="-4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pacing w:val="-4"/>
          <w:sz w:val="28"/>
          <w:szCs w:val="28"/>
          <w:lang w:val="nl-NL"/>
        </w:rPr>
        <w:t>Bài 13:</w:t>
      </w:r>
      <w:r w:rsidRPr="00044DD2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 xml:space="preserve"> </w:t>
      </w:r>
      <w:r w:rsidRPr="00044DD2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Cho hình bình hành </w:t>
      </w:r>
      <w:r w:rsidRPr="00044DD2">
        <w:rPr>
          <w:rFonts w:ascii="Times New Roman" w:hAnsi="Times New Roman" w:cs="Times New Roman"/>
          <w:i/>
          <w:iCs/>
          <w:spacing w:val="-4"/>
          <w:sz w:val="28"/>
          <w:szCs w:val="28"/>
          <w:lang w:val="nl-NL"/>
        </w:rPr>
        <w:t>ABCD,</w:t>
      </w:r>
      <w:r w:rsidRPr="00044DD2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gọi O là giao điểm hai đường chéo. Trên </w:t>
      </w:r>
      <w:r w:rsidRPr="00044DD2">
        <w:rPr>
          <w:rFonts w:ascii="Times New Roman" w:hAnsi="Times New Roman" w:cs="Times New Roman"/>
          <w:i/>
          <w:iCs/>
          <w:spacing w:val="-4"/>
          <w:sz w:val="28"/>
          <w:szCs w:val="28"/>
          <w:lang w:val="nl-NL"/>
        </w:rPr>
        <w:t>AB</w:t>
      </w:r>
      <w:r w:rsidRPr="00044DD2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lấy điểm </w:t>
      </w:r>
      <w:r w:rsidRPr="00044DD2">
        <w:rPr>
          <w:rFonts w:ascii="Times New Roman" w:hAnsi="Times New Roman" w:cs="Times New Roman"/>
          <w:i/>
          <w:iCs/>
          <w:spacing w:val="-4"/>
          <w:sz w:val="28"/>
          <w:szCs w:val="28"/>
          <w:lang w:val="nl-NL"/>
        </w:rPr>
        <w:t>K,</w:t>
      </w:r>
      <w:r w:rsidRPr="00044DD2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trên CD lấy điểm </w:t>
      </w:r>
      <w:r w:rsidRPr="00044DD2">
        <w:rPr>
          <w:rFonts w:ascii="Times New Roman" w:hAnsi="Times New Roman" w:cs="Times New Roman"/>
          <w:i/>
          <w:iCs/>
          <w:spacing w:val="-4"/>
          <w:sz w:val="28"/>
          <w:szCs w:val="28"/>
          <w:lang w:val="nl-NL"/>
        </w:rPr>
        <w:t>I</w:t>
      </w:r>
      <w:r w:rsidRPr="00044DD2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sao cho </w:t>
      </w:r>
      <w:r w:rsidRPr="00044DD2">
        <w:rPr>
          <w:rFonts w:ascii="Times New Roman" w:hAnsi="Times New Roman" w:cs="Times New Roman"/>
          <w:i/>
          <w:iCs/>
          <w:spacing w:val="-4"/>
          <w:sz w:val="28"/>
          <w:szCs w:val="28"/>
          <w:lang w:val="nl-NL"/>
        </w:rPr>
        <w:t>AK = CI.</w:t>
      </w:r>
      <w:r w:rsidRPr="00044DD2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Chứng minh ba điểm </w:t>
      </w:r>
      <w:r w:rsidRPr="00044DD2">
        <w:rPr>
          <w:rFonts w:ascii="Times New Roman" w:hAnsi="Times New Roman" w:cs="Times New Roman"/>
          <w:i/>
          <w:iCs/>
          <w:spacing w:val="-4"/>
          <w:sz w:val="28"/>
          <w:szCs w:val="28"/>
          <w:lang w:val="nl-NL"/>
        </w:rPr>
        <w:t>K, O, I</w:t>
      </w:r>
      <w:r w:rsidRPr="00044DD2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thẳng hàng.</w:t>
      </w:r>
    </w:p>
    <w:p w:rsidR="00B85DB8" w:rsidRPr="00044DD2" w:rsidRDefault="004B11E4" w:rsidP="00044DD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ướng dẫn</w:t>
      </w:r>
    </w:p>
    <w:p w:rsidR="004B11E4" w:rsidRPr="00044DD2" w:rsidRDefault="004B11E4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Chứng minh được AKCI là hình bình hành </w:t>
      </w:r>
      <w:r w:rsidRPr="00044DD2">
        <w:rPr>
          <w:rFonts w:ascii="Times New Roman" w:hAnsi="Times New Roman" w:cs="Times New Roman"/>
          <w:sz w:val="28"/>
          <w:szCs w:val="28"/>
        </w:rPr>
        <w:sym w:font="Symbol" w:char="F0DE"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ĐPCM</w:t>
      </w:r>
    </w:p>
    <w:p w:rsidR="00765336" w:rsidRPr="00044DD2" w:rsidRDefault="00765336" w:rsidP="00044DD2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4B11E4" w:rsidRPr="00044DD2" w:rsidRDefault="004B11E4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1: 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Cho hình bình hành </w:t>
      </w:r>
      <w:r w:rsidRPr="00044DD2">
        <w:rPr>
          <w:rFonts w:ascii="Times New Roman" w:hAnsi="Times New Roman" w:cs="Times New Roman"/>
          <w:i/>
          <w:iCs/>
          <w:sz w:val="28"/>
          <w:szCs w:val="28"/>
          <w:lang w:val="nl-NL"/>
        </w:rPr>
        <w:t>ABCD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044DD2">
        <w:rPr>
          <w:rFonts w:ascii="Times New Roman" w:hAnsi="Times New Roman" w:cs="Times New Roman"/>
          <w:i/>
          <w:iCs/>
          <w:sz w:val="28"/>
          <w:szCs w:val="28"/>
          <w:lang w:val="nl-NL"/>
        </w:rPr>
        <w:t>AB &gt; BC).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Tia phân giác của góc D cắt </w:t>
      </w:r>
      <w:r w:rsidRPr="00044DD2">
        <w:rPr>
          <w:rFonts w:ascii="Times New Roman" w:hAnsi="Times New Roman" w:cs="Times New Roman"/>
          <w:i/>
          <w:iCs/>
          <w:sz w:val="28"/>
          <w:szCs w:val="28"/>
          <w:lang w:val="nl-NL"/>
        </w:rPr>
        <w:t>AB ở E,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tia phân giác của góc </w:t>
      </w:r>
      <w:r w:rsidRPr="00044DD2">
        <w:rPr>
          <w:rFonts w:ascii="Times New Roman" w:hAnsi="Times New Roman" w:cs="Times New Roman"/>
          <w:i/>
          <w:iCs/>
          <w:sz w:val="28"/>
          <w:szCs w:val="28"/>
          <w:lang w:val="nl-NL"/>
        </w:rPr>
        <w:t>B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cắt CD ở </w:t>
      </w:r>
      <w:r w:rsidRPr="00044DD2">
        <w:rPr>
          <w:rFonts w:ascii="Times New Roman" w:hAnsi="Times New Roman" w:cs="Times New Roman"/>
          <w:i/>
          <w:iCs/>
          <w:sz w:val="28"/>
          <w:szCs w:val="28"/>
          <w:lang w:val="nl-NL"/>
        </w:rPr>
        <w:t>F.</w:t>
      </w:r>
    </w:p>
    <w:p w:rsidR="004B11E4" w:rsidRPr="00044DD2" w:rsidRDefault="004B11E4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905536" behindDoc="0" locked="0" layoutInCell="1" allowOverlap="1" wp14:anchorId="0B4D4C68" wp14:editId="2F78D9B8">
            <wp:simplePos x="0" y="0"/>
            <wp:positionH relativeFrom="column">
              <wp:posOffset>-111760</wp:posOffset>
            </wp:positionH>
            <wp:positionV relativeFrom="paragraph">
              <wp:posOffset>456565</wp:posOffset>
            </wp:positionV>
            <wp:extent cx="2667000" cy="161925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44DD2">
        <w:rPr>
          <w:rFonts w:ascii="Times New Roman" w:hAnsi="Times New Roman" w:cs="Times New Roman"/>
          <w:sz w:val="28"/>
          <w:szCs w:val="28"/>
        </w:rPr>
        <w:t xml:space="preserve">a) Chứng minh </w:t>
      </w:r>
      <w:r w:rsidRPr="00044DD2">
        <w:rPr>
          <w:rFonts w:ascii="Times New Roman" w:hAnsi="Times New Roman" w:cs="Times New Roman"/>
          <w:i/>
          <w:iCs/>
          <w:sz w:val="28"/>
          <w:szCs w:val="28"/>
        </w:rPr>
        <w:t>DE//BE.</w:t>
      </w:r>
      <w:r w:rsidRPr="00044DD2">
        <w:rPr>
          <w:rFonts w:ascii="Times New Roman" w:hAnsi="Times New Roman" w:cs="Times New Roman"/>
          <w:sz w:val="28"/>
          <w:szCs w:val="28"/>
        </w:rPr>
        <w:tab/>
      </w:r>
      <w:r w:rsidRPr="00044DD2">
        <w:rPr>
          <w:rFonts w:ascii="Times New Roman" w:hAnsi="Times New Roman" w:cs="Times New Roman"/>
          <w:sz w:val="28"/>
          <w:szCs w:val="28"/>
        </w:rPr>
        <w:tab/>
      </w:r>
      <w:r w:rsidRPr="00044DD2">
        <w:rPr>
          <w:rFonts w:ascii="Times New Roman" w:hAnsi="Times New Roman" w:cs="Times New Roman"/>
          <w:sz w:val="28"/>
          <w:szCs w:val="28"/>
        </w:rPr>
        <w:tab/>
      </w:r>
      <w:r w:rsidRPr="00044DD2">
        <w:rPr>
          <w:rFonts w:ascii="Times New Roman" w:hAnsi="Times New Roman" w:cs="Times New Roman"/>
          <w:sz w:val="28"/>
          <w:szCs w:val="28"/>
        </w:rPr>
        <w:tab/>
      </w:r>
      <w:r w:rsidRPr="00044DD2">
        <w:rPr>
          <w:rFonts w:ascii="Times New Roman" w:hAnsi="Times New Roman" w:cs="Times New Roman"/>
          <w:sz w:val="28"/>
          <w:szCs w:val="28"/>
        </w:rPr>
        <w:tab/>
      </w:r>
      <w:r w:rsidRPr="00044DD2">
        <w:rPr>
          <w:rFonts w:ascii="Times New Roman" w:hAnsi="Times New Roman" w:cs="Times New Roman"/>
          <w:sz w:val="28"/>
          <w:szCs w:val="28"/>
        </w:rPr>
        <w:tab/>
        <w:t xml:space="preserve">b) Tứ giác </w:t>
      </w:r>
      <w:r w:rsidRPr="00044DD2">
        <w:rPr>
          <w:rFonts w:ascii="Times New Roman" w:hAnsi="Times New Roman" w:cs="Times New Roman"/>
          <w:i/>
          <w:iCs/>
          <w:sz w:val="28"/>
          <w:szCs w:val="28"/>
        </w:rPr>
        <w:t>DEBF</w:t>
      </w:r>
      <w:r w:rsidRPr="00044DD2">
        <w:rPr>
          <w:rFonts w:ascii="Times New Roman" w:hAnsi="Times New Roman" w:cs="Times New Roman"/>
          <w:sz w:val="28"/>
          <w:szCs w:val="28"/>
        </w:rPr>
        <w:t xml:space="preserve"> là hình gì?</w:t>
      </w:r>
    </w:p>
    <w:p w:rsidR="004B11E4" w:rsidRPr="00044DD2" w:rsidRDefault="004B11E4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B11E4" w:rsidRPr="00044DD2" w:rsidRDefault="004B11E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 xml:space="preserve">a) Ta có </w:t>
      </w:r>
      <w:r w:rsidRPr="00044DD2">
        <w:rPr>
          <w:rFonts w:ascii="Times New Roman" w:hAnsi="Times New Roman" w:cs="Times New Roman"/>
          <w:position w:val="-6"/>
          <w:sz w:val="28"/>
          <w:szCs w:val="28"/>
        </w:rPr>
        <w:object w:dxaOrig="1300" w:dyaOrig="360">
          <v:shape id="_x0000_i1087" type="#_x0000_t75" style="width:65.25pt;height:18pt" o:ole="">
            <v:imagedata r:id="rId145" o:title=""/>
          </v:shape>
          <o:OLEObject Type="Embed" ProgID="Equation.DSMT4" ShapeID="_x0000_i1087" DrawAspect="Content" ObjectID="_1632574977" r:id="rId146"/>
        </w:object>
      </w:r>
      <w:r w:rsidRPr="00044DD2">
        <w:rPr>
          <w:rFonts w:ascii="Times New Roman" w:hAnsi="Times New Roman" w:cs="Times New Roman"/>
          <w:sz w:val="28"/>
          <w:szCs w:val="28"/>
        </w:rPr>
        <w:t xml:space="preserve"> và </w:t>
      </w:r>
      <w:r w:rsidRPr="00044DD2">
        <w:rPr>
          <w:rFonts w:ascii="Times New Roman" w:hAnsi="Times New Roman" w:cs="Times New Roman"/>
          <w:position w:val="-6"/>
          <w:sz w:val="28"/>
          <w:szCs w:val="28"/>
        </w:rPr>
        <w:object w:dxaOrig="2540" w:dyaOrig="360">
          <v:shape id="_x0000_i1088" type="#_x0000_t75" style="width:126.75pt;height:18pt" o:ole="">
            <v:imagedata r:id="rId147" o:title=""/>
          </v:shape>
          <o:OLEObject Type="Embed" ProgID="Equation.DSMT4" ShapeID="_x0000_i1088" DrawAspect="Content" ObjectID="_1632574978" r:id="rId148"/>
        </w:object>
      </w:r>
      <w:r w:rsidRPr="00044DD2">
        <w:rPr>
          <w:rFonts w:ascii="Times New Roman" w:hAnsi="Times New Roman" w:cs="Times New Roman"/>
          <w:sz w:val="28"/>
          <w:szCs w:val="28"/>
        </w:rPr>
        <w:t xml:space="preserve"> (có góc ở vị trí đồng vị bằng nhau).</w:t>
      </w:r>
    </w:p>
    <w:p w:rsidR="004B11E4" w:rsidRPr="00044DD2" w:rsidRDefault="004B11E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lastRenderedPageBreak/>
        <w:t>b) Từ câu a) suy ra DEBF là hình bình hành.</w:t>
      </w:r>
    </w:p>
    <w:p w:rsidR="00044DD2" w:rsidRPr="00044DD2" w:rsidRDefault="00044DD2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44DD2">
        <w:rPr>
          <w:rFonts w:ascii="Times New Roman" w:hAnsi="Times New Roman" w:cs="Times New Roman"/>
          <w:sz w:val="28"/>
          <w:szCs w:val="28"/>
        </w:rPr>
        <w:t xml:space="preserve">Cho tứ giác </w:t>
      </w:r>
      <w:r w:rsidRPr="00044DD2">
        <w:rPr>
          <w:rFonts w:ascii="Times New Roman" w:hAnsi="Times New Roman" w:cs="Times New Roman"/>
          <w:i/>
          <w:iCs/>
          <w:sz w:val="28"/>
          <w:szCs w:val="28"/>
        </w:rPr>
        <w:t>ABCD.</w:t>
      </w:r>
      <w:r w:rsidRPr="00044DD2">
        <w:rPr>
          <w:rFonts w:ascii="Times New Roman" w:hAnsi="Times New Roman" w:cs="Times New Roman"/>
          <w:sz w:val="28"/>
          <w:szCs w:val="28"/>
        </w:rPr>
        <w:t xml:space="preserve"> Gọi </w:t>
      </w:r>
      <w:r w:rsidRPr="00044DD2">
        <w:rPr>
          <w:rFonts w:ascii="Times New Roman" w:hAnsi="Times New Roman" w:cs="Times New Roman"/>
          <w:i/>
          <w:iCs/>
          <w:sz w:val="28"/>
          <w:szCs w:val="28"/>
        </w:rPr>
        <w:t>M, N, P,</w:t>
      </w:r>
      <w:r w:rsidRPr="00044DD2">
        <w:rPr>
          <w:rFonts w:ascii="Times New Roman" w:hAnsi="Times New Roman" w:cs="Times New Roman"/>
          <w:sz w:val="28"/>
          <w:szCs w:val="28"/>
        </w:rPr>
        <w:t xml:space="preserve"> Q lần lượt là trung điểm của các cạnh </w:t>
      </w:r>
      <w:r w:rsidRPr="00044DD2">
        <w:rPr>
          <w:rFonts w:ascii="Times New Roman" w:hAnsi="Times New Roman" w:cs="Times New Roman"/>
          <w:i/>
          <w:iCs/>
          <w:sz w:val="28"/>
          <w:szCs w:val="28"/>
        </w:rPr>
        <w:t>AB, BC, CD, DA</w:t>
      </w:r>
      <w:r w:rsidRPr="00044DD2">
        <w:rPr>
          <w:rFonts w:ascii="Times New Roman" w:hAnsi="Times New Roman" w:cs="Times New Roman"/>
          <w:sz w:val="28"/>
          <w:szCs w:val="28"/>
        </w:rPr>
        <w:t xml:space="preserve"> và </w:t>
      </w:r>
      <w:r w:rsidRPr="00044DD2">
        <w:rPr>
          <w:rFonts w:ascii="Times New Roman" w:hAnsi="Times New Roman" w:cs="Times New Roman"/>
          <w:i/>
          <w:iCs/>
          <w:sz w:val="28"/>
          <w:szCs w:val="28"/>
        </w:rPr>
        <w:t>I, K</w:t>
      </w:r>
      <w:r w:rsidRPr="00044DD2">
        <w:rPr>
          <w:rFonts w:ascii="Times New Roman" w:hAnsi="Times New Roman" w:cs="Times New Roman"/>
          <w:sz w:val="28"/>
          <w:szCs w:val="28"/>
        </w:rPr>
        <w:t xml:space="preserve"> là trung điểm các đường chéo </w:t>
      </w:r>
      <w:r w:rsidRPr="00044DD2">
        <w:rPr>
          <w:rFonts w:ascii="Times New Roman" w:hAnsi="Times New Roman" w:cs="Times New Roman"/>
          <w:i/>
          <w:iCs/>
          <w:sz w:val="28"/>
          <w:szCs w:val="28"/>
        </w:rPr>
        <w:t>AC, BD.</w:t>
      </w:r>
      <w:r w:rsidRPr="00044DD2">
        <w:rPr>
          <w:rFonts w:ascii="Times New Roman" w:hAnsi="Times New Roman" w:cs="Times New Roman"/>
          <w:sz w:val="28"/>
          <w:szCs w:val="28"/>
        </w:rPr>
        <w:t xml:space="preserve"> Chứng minh:</w:t>
      </w:r>
    </w:p>
    <w:p w:rsidR="00044DD2" w:rsidRPr="00044DD2" w:rsidRDefault="00044DD2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 xml:space="preserve">a) Các tứ giác </w:t>
      </w:r>
      <w:r w:rsidRPr="00044DD2">
        <w:rPr>
          <w:rFonts w:ascii="Times New Roman" w:hAnsi="Times New Roman" w:cs="Times New Roman"/>
          <w:i/>
          <w:iCs/>
          <w:sz w:val="28"/>
          <w:szCs w:val="28"/>
        </w:rPr>
        <w:t>MNPQ, INKQ</w:t>
      </w:r>
      <w:r w:rsidRPr="00044DD2">
        <w:rPr>
          <w:rFonts w:ascii="Times New Roman" w:hAnsi="Times New Roman" w:cs="Times New Roman"/>
          <w:sz w:val="28"/>
          <w:szCs w:val="28"/>
        </w:rPr>
        <w:t xml:space="preserve"> là hình bình hành.</w:t>
      </w:r>
    </w:p>
    <w:p w:rsidR="00044DD2" w:rsidRPr="00044DD2" w:rsidRDefault="00044DD2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ascii="Times New Roman" w:hAnsi="Times New Roman" w:cs="Times New Roman"/>
          <w:sz w:val="28"/>
          <w:szCs w:val="28"/>
        </w:rPr>
        <w:t xml:space="preserve">b) Các đường thẳng </w:t>
      </w:r>
      <w:r w:rsidRPr="00044DD2">
        <w:rPr>
          <w:rFonts w:ascii="Times New Roman" w:hAnsi="Times New Roman" w:cs="Times New Roman"/>
          <w:i/>
          <w:iCs/>
          <w:sz w:val="28"/>
          <w:szCs w:val="28"/>
        </w:rPr>
        <w:t>MP, NQ, IK</w:t>
      </w:r>
      <w:r w:rsidRPr="00044DD2">
        <w:rPr>
          <w:rFonts w:ascii="Times New Roman" w:hAnsi="Times New Roman" w:cs="Times New Roman"/>
          <w:sz w:val="28"/>
          <w:szCs w:val="28"/>
        </w:rPr>
        <w:t xml:space="preserve"> đồng quy.</w:t>
      </w:r>
    </w:p>
    <w:p w:rsidR="004B11E4" w:rsidRPr="00044DD2" w:rsidRDefault="004B11E4" w:rsidP="00044D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B11E4" w:rsidRPr="00044DD2" w:rsidRDefault="00044DD2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906560" behindDoc="0" locked="0" layoutInCell="1" allowOverlap="1" wp14:anchorId="70C1ED43" wp14:editId="5AB82916">
            <wp:simplePos x="0" y="0"/>
            <wp:positionH relativeFrom="column">
              <wp:posOffset>-121285</wp:posOffset>
            </wp:positionH>
            <wp:positionV relativeFrom="paragraph">
              <wp:posOffset>-216535</wp:posOffset>
            </wp:positionV>
            <wp:extent cx="2286000" cy="256222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3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44DD2" w:rsidRDefault="00044DD2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Tứ giác có các cạnh đối song song hoặc tứ giác có hai cạnh đối song song và bằng nhau nên là hình bình hành</w:t>
      </w:r>
    </w:p>
    <w:p w:rsidR="00044DD2" w:rsidRPr="00044DD2" w:rsidRDefault="00044DD2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 Sử dụng tính chất đường chéo của hình bình hành ta có đpcm</w:t>
      </w:r>
    </w:p>
    <w:p w:rsidR="00044DD2" w:rsidRDefault="00044DD2" w:rsidP="00044DD2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8206A" w:rsidRPr="00044DD2" w:rsidRDefault="00044DD2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765336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27C5E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="00B85DB8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tam giác ABC. Từ 1 điểm E trên cạnh AC vẽ đường thẳng song song với BC cắt AB tại F và đường thẳng song song với AB cắt BC tại D. Giả sử </w:t>
      </w:r>
      <w:r w:rsidR="00144231" w:rsidRPr="00044DD2">
        <w:rPr>
          <w:rFonts w:ascii="Times New Roman" w:hAnsi="Times New Roman" w:cs="Times New Roman"/>
          <w:sz w:val="28"/>
          <w:szCs w:val="28"/>
          <w:lang w:val="nl-NL"/>
        </w:rPr>
        <w:t>AE = BF, chứng minh</w:t>
      </w:r>
    </w:p>
    <w:p w:rsidR="00144231" w:rsidRPr="00044DD2" w:rsidRDefault="004B11E4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725312" behindDoc="0" locked="0" layoutInCell="1" allowOverlap="1" wp14:anchorId="10E7A1AC" wp14:editId="2131F41D">
            <wp:simplePos x="0" y="0"/>
            <wp:positionH relativeFrom="column">
              <wp:posOffset>2540</wp:posOffset>
            </wp:positionH>
            <wp:positionV relativeFrom="paragraph">
              <wp:posOffset>456565</wp:posOffset>
            </wp:positionV>
            <wp:extent cx="2133600" cy="1581150"/>
            <wp:effectExtent l="0" t="0" r="0" b="0"/>
            <wp:wrapSquare wrapText="bothSides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a. Tam giác AED cân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144231" w:rsidRPr="00044DD2">
        <w:rPr>
          <w:rFonts w:ascii="Times New Roman" w:hAnsi="Times New Roman" w:cs="Times New Roman"/>
          <w:sz w:val="28"/>
          <w:szCs w:val="28"/>
          <w:lang w:val="nl-NL"/>
        </w:rPr>
        <w:t>b. AD là phân giác của góc A</w:t>
      </w:r>
    </w:p>
    <w:p w:rsidR="00144231" w:rsidRPr="00044DD2" w:rsidRDefault="00144231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ướng dẫn</w:t>
      </w:r>
    </w:p>
    <w:p w:rsidR="0078206A" w:rsidRPr="00044DD2" w:rsidRDefault="00144231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a. Chứng minh BDEF là hình bình hành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80" w:dyaOrig="279">
          <v:shape id="_x0000_i1089" type="#_x0000_t75" style="width:145.5pt;height:15pt" o:ole="">
            <v:imagedata r:id="rId151" o:title=""/>
          </v:shape>
          <o:OLEObject Type="Embed" ProgID="Equation.DSMT4" ShapeID="_x0000_i1089" DrawAspect="Content" ObjectID="_1632574979" r:id="rId152"/>
        </w:object>
      </w:r>
      <w:r w:rsidR="004B11E4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cân tại E</w:t>
      </w:r>
    </w:p>
    <w:p w:rsidR="004B11E4" w:rsidRPr="00044DD2" w:rsidRDefault="00144231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b. Ta có </w:t>
      </w:r>
      <w:r w:rsidRPr="00044D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40" w:dyaOrig="380">
          <v:shape id="_x0000_i1090" type="#_x0000_t75" style="width:148.5pt;height:20.25pt" o:ole="">
            <v:imagedata r:id="rId153" o:title=""/>
          </v:shape>
          <o:OLEObject Type="Embed" ProgID="Equation.DSMT4" ShapeID="_x0000_i1090" DrawAspect="Content" ObjectID="_1632574980" r:id="rId154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là phân giác củ</w:t>
      </w:r>
      <w:r w:rsidR="004B11E4" w:rsidRPr="00044DD2">
        <w:rPr>
          <w:rFonts w:ascii="Times New Roman" w:hAnsi="Times New Roman" w:cs="Times New Roman"/>
          <w:sz w:val="28"/>
          <w:szCs w:val="28"/>
          <w:lang w:val="nl-NL"/>
        </w:rPr>
        <w:t>a góc A</w:t>
      </w:r>
    </w:p>
    <w:p w:rsidR="00056B5A" w:rsidRPr="00044DD2" w:rsidRDefault="00044DD2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144231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56B5A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Cho hình bình hành ABCD có AD = 2AB. Từ C vẽ CE vuông góc với AB. Nối E với trung điểm M của AD. Từ M vẽ MF vuông góc với CE cắt BC tại N</w:t>
      </w:r>
    </w:p>
    <w:p w:rsidR="004B11E4" w:rsidRPr="00044DD2" w:rsidRDefault="00056B5A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a. Tứ giác MNCD l</w:t>
      </w:r>
      <w:r w:rsidR="004B11E4" w:rsidRPr="00044DD2">
        <w:rPr>
          <w:rFonts w:ascii="Times New Roman" w:hAnsi="Times New Roman" w:cs="Times New Roman"/>
          <w:sz w:val="28"/>
          <w:szCs w:val="28"/>
          <w:lang w:val="nl-NL"/>
        </w:rPr>
        <w:t>à hình gì?</w:t>
      </w:r>
      <w:r w:rsidR="004B11E4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11E4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11E4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11E4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11E4" w:rsidRPr="00044DD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b. Tam giác EMC là tam giác gì?</w:t>
      </w:r>
    </w:p>
    <w:p w:rsidR="00144231" w:rsidRPr="00044DD2" w:rsidRDefault="00056B5A" w:rsidP="00044D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. Chứng minh </w:t>
      </w:r>
      <w:r w:rsidRPr="00044DD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460" w:dyaOrig="320">
          <v:shape id="_x0000_i1091" type="#_x0000_t75" style="width:76.5pt;height:17.25pt" o:ole="">
            <v:imagedata r:id="rId155" o:title=""/>
          </v:shape>
          <o:OLEObject Type="Embed" ProgID="Equation.DSMT4" ShapeID="_x0000_i1091" DrawAspect="Content" ObjectID="_1632574981" r:id="rId156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44231" w:rsidRPr="00044DD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</w:t>
      </w:r>
    </w:p>
    <w:p w:rsidR="0078206A" w:rsidRPr="00044DD2" w:rsidRDefault="004B11E4" w:rsidP="00044DD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748864" behindDoc="0" locked="0" layoutInCell="1" allowOverlap="1" wp14:anchorId="5C06100B" wp14:editId="6FA2542E">
            <wp:simplePos x="0" y="0"/>
            <wp:positionH relativeFrom="column">
              <wp:posOffset>-19050</wp:posOffset>
            </wp:positionH>
            <wp:positionV relativeFrom="paragraph">
              <wp:posOffset>198120</wp:posOffset>
            </wp:positionV>
            <wp:extent cx="2667000" cy="1638300"/>
            <wp:effectExtent l="0" t="0" r="0" b="0"/>
            <wp:wrapSquare wrapText="bothSides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6B5A" w:rsidRPr="00044DD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56B5A" w:rsidRPr="00044DD2" w:rsidRDefault="00056B5A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>a. Ta có MNCD là hình bình hành</w:t>
      </w:r>
    </w:p>
    <w:p w:rsidR="00056B5A" w:rsidRPr="00044DD2" w:rsidRDefault="00056B5A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b. Chứng minh được F là trung điểm của CE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60" w:dyaOrig="279">
          <v:shape id="_x0000_i1092" type="#_x0000_t75" style="width:55.5pt;height:15pt" o:ole="">
            <v:imagedata r:id="rId158" o:title=""/>
          </v:shape>
          <o:OLEObject Type="Embed" ProgID="Equation.DSMT4" ShapeID="_x0000_i1092" DrawAspect="Content" ObjectID="_1632574982" r:id="rId159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cân tại M</w:t>
      </w:r>
    </w:p>
    <w:p w:rsidR="00056B5A" w:rsidRPr="00044DD2" w:rsidRDefault="00056B5A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c. Chứng minh được </w:t>
      </w:r>
      <w:r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599" w:dyaOrig="340">
          <v:shape id="_x0000_i1093" type="#_x0000_t75" style="width:240pt;height:18pt" o:ole="">
            <v:imagedata r:id="rId160" o:title=""/>
          </v:shape>
          <o:OLEObject Type="Embed" ProgID="Equation.DSMT4" ShapeID="_x0000_i1093" DrawAspect="Content" ObjectID="_1632574983" r:id="rId161"/>
        </w:object>
      </w:r>
      <w:r w:rsidRPr="00044DD2">
        <w:rPr>
          <w:rFonts w:ascii="Times New Roman" w:hAnsi="Times New Roman" w:cs="Times New Roman"/>
          <w:sz w:val="28"/>
          <w:szCs w:val="28"/>
          <w:lang w:val="nl-NL"/>
        </w:rPr>
        <w:t>cân tại M</w:t>
      </w:r>
    </w:p>
    <w:p w:rsidR="00985D33" w:rsidRPr="00044DD2" w:rsidRDefault="00056B5A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 mà </w:t>
      </w:r>
      <w:r w:rsidR="00985D33" w:rsidRPr="00044DD2">
        <w:rPr>
          <w:rFonts w:ascii="Times New Roman" w:hAnsi="Times New Roman" w:cs="Times New Roman"/>
          <w:sz w:val="28"/>
          <w:szCs w:val="28"/>
          <w:lang w:val="nl-NL"/>
        </w:rPr>
        <w:t xml:space="preserve">AE // MF nên </w:t>
      </w:r>
      <w:r w:rsidR="00985D33" w:rsidRPr="00044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140" w:dyaOrig="340">
          <v:shape id="_x0000_i1094" type="#_x0000_t75" style="width:164.25pt;height:18pt" o:ole="">
            <v:imagedata r:id="rId162" o:title=""/>
          </v:shape>
          <o:OLEObject Type="Embed" ProgID="Equation.DSMT4" ShapeID="_x0000_i1094" DrawAspect="Content" ObjectID="_1632574984" r:id="rId163"/>
        </w:object>
      </w:r>
    </w:p>
    <w:p w:rsidR="0078206A" w:rsidRPr="00044DD2" w:rsidRDefault="00056B5A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44DD2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C325B" w:rsidRPr="00044DD2" w:rsidRDefault="003C325B" w:rsidP="00044DD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3C325B" w:rsidRPr="00044DD2" w:rsidSect="006D01B8">
      <w:footerReference w:type="default" r:id="rId16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0CBB" w:rsidRDefault="00B50CBB" w:rsidP="000129EF">
      <w:pPr>
        <w:spacing w:after="0" w:line="240" w:lineRule="auto"/>
      </w:pPr>
      <w:r>
        <w:separator/>
      </w:r>
    </w:p>
  </w:endnote>
  <w:endnote w:type="continuationSeparator" w:id="0">
    <w:p w:rsidR="00B50CBB" w:rsidRDefault="00B50CBB" w:rsidP="000129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3573577"/>
      <w:docPartObj>
        <w:docPartGallery w:val="Page Numbers (Bottom of Page)"/>
        <w:docPartUnique/>
      </w:docPartObj>
    </w:sdtPr>
    <w:sdtEndPr/>
    <w:sdtContent>
      <w:p w:rsidR="006D01B8" w:rsidRDefault="00B50CBB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6D01B8" w:rsidRPr="00044DD2" w:rsidRDefault="006D01B8">
                    <w:pPr>
                      <w:jc w:val="center"/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</w:pPr>
                    <w:r w:rsidRPr="00044DD2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044DD2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044DD2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505453">
                      <w:rPr>
                        <w:rFonts w:ascii="Times New Roman" w:hAnsi="Times New Roman" w:cs="Times New Roman"/>
                        <w:noProof/>
                        <w:color w:val="FF0000"/>
                        <w:sz w:val="24"/>
                        <w:szCs w:val="24"/>
                      </w:rPr>
                      <w:t>6</w:t>
                    </w:r>
                    <w:r w:rsidRPr="00044DD2">
                      <w:rPr>
                        <w:rFonts w:ascii="Times New Roman" w:hAnsi="Times New Roman" w:cs="Times New Roman"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0CBB" w:rsidRDefault="00B50CBB" w:rsidP="000129EF">
      <w:pPr>
        <w:spacing w:after="0" w:line="240" w:lineRule="auto"/>
      </w:pPr>
      <w:r>
        <w:separator/>
      </w:r>
    </w:p>
  </w:footnote>
  <w:footnote w:type="continuationSeparator" w:id="0">
    <w:p w:rsidR="00B50CBB" w:rsidRDefault="00B50CBB" w:rsidP="000129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4EF0"/>
    <w:rsid w:val="00010032"/>
    <w:rsid w:val="000129EF"/>
    <w:rsid w:val="00022864"/>
    <w:rsid w:val="0002604C"/>
    <w:rsid w:val="00037903"/>
    <w:rsid w:val="00044DD2"/>
    <w:rsid w:val="00056B5A"/>
    <w:rsid w:val="000749CB"/>
    <w:rsid w:val="000A7707"/>
    <w:rsid w:val="000B29C1"/>
    <w:rsid w:val="000C4F21"/>
    <w:rsid w:val="000F6D99"/>
    <w:rsid w:val="00144231"/>
    <w:rsid w:val="00145133"/>
    <w:rsid w:val="00161300"/>
    <w:rsid w:val="001A39B7"/>
    <w:rsid w:val="00223613"/>
    <w:rsid w:val="00255D46"/>
    <w:rsid w:val="00281153"/>
    <w:rsid w:val="00282743"/>
    <w:rsid w:val="002A2742"/>
    <w:rsid w:val="002B466F"/>
    <w:rsid w:val="002B62A1"/>
    <w:rsid w:val="00307494"/>
    <w:rsid w:val="00326A49"/>
    <w:rsid w:val="00334EF0"/>
    <w:rsid w:val="00341912"/>
    <w:rsid w:val="0034782F"/>
    <w:rsid w:val="00350F78"/>
    <w:rsid w:val="003610E9"/>
    <w:rsid w:val="003C325B"/>
    <w:rsid w:val="00456CD9"/>
    <w:rsid w:val="004619B4"/>
    <w:rsid w:val="004B11E4"/>
    <w:rsid w:val="004B7938"/>
    <w:rsid w:val="004C2A9C"/>
    <w:rsid w:val="004D7446"/>
    <w:rsid w:val="004F4E65"/>
    <w:rsid w:val="00505453"/>
    <w:rsid w:val="00505B7E"/>
    <w:rsid w:val="00527C5E"/>
    <w:rsid w:val="0053400E"/>
    <w:rsid w:val="005742EB"/>
    <w:rsid w:val="00577D70"/>
    <w:rsid w:val="005B0B53"/>
    <w:rsid w:val="005B5AF9"/>
    <w:rsid w:val="005B67E1"/>
    <w:rsid w:val="005C2AA6"/>
    <w:rsid w:val="005D60D5"/>
    <w:rsid w:val="005E0988"/>
    <w:rsid w:val="005E5F7C"/>
    <w:rsid w:val="00631F92"/>
    <w:rsid w:val="00634C66"/>
    <w:rsid w:val="00637776"/>
    <w:rsid w:val="0068301F"/>
    <w:rsid w:val="00684399"/>
    <w:rsid w:val="006C4C32"/>
    <w:rsid w:val="006D01B8"/>
    <w:rsid w:val="00715E74"/>
    <w:rsid w:val="007269FB"/>
    <w:rsid w:val="007301BF"/>
    <w:rsid w:val="00750E6B"/>
    <w:rsid w:val="00765336"/>
    <w:rsid w:val="0078206A"/>
    <w:rsid w:val="007949A5"/>
    <w:rsid w:val="007B2FEC"/>
    <w:rsid w:val="007C37C9"/>
    <w:rsid w:val="007E3BCE"/>
    <w:rsid w:val="0083456A"/>
    <w:rsid w:val="00835184"/>
    <w:rsid w:val="008445CC"/>
    <w:rsid w:val="0089063C"/>
    <w:rsid w:val="008E558F"/>
    <w:rsid w:val="008F3C30"/>
    <w:rsid w:val="0090047A"/>
    <w:rsid w:val="00901A2B"/>
    <w:rsid w:val="00906C04"/>
    <w:rsid w:val="00915237"/>
    <w:rsid w:val="00917173"/>
    <w:rsid w:val="00932CDA"/>
    <w:rsid w:val="0098450A"/>
    <w:rsid w:val="00985D33"/>
    <w:rsid w:val="009B2171"/>
    <w:rsid w:val="009C223D"/>
    <w:rsid w:val="00A02895"/>
    <w:rsid w:val="00A1253C"/>
    <w:rsid w:val="00A354C3"/>
    <w:rsid w:val="00A436AB"/>
    <w:rsid w:val="00A44BFC"/>
    <w:rsid w:val="00A72244"/>
    <w:rsid w:val="00A74A8B"/>
    <w:rsid w:val="00A90DAE"/>
    <w:rsid w:val="00AE61E3"/>
    <w:rsid w:val="00B07712"/>
    <w:rsid w:val="00B14203"/>
    <w:rsid w:val="00B304DA"/>
    <w:rsid w:val="00B50CBB"/>
    <w:rsid w:val="00B6435F"/>
    <w:rsid w:val="00B85DB8"/>
    <w:rsid w:val="00BA2422"/>
    <w:rsid w:val="00BB7603"/>
    <w:rsid w:val="00BC39D3"/>
    <w:rsid w:val="00C01B66"/>
    <w:rsid w:val="00C037BD"/>
    <w:rsid w:val="00C21E8E"/>
    <w:rsid w:val="00C33064"/>
    <w:rsid w:val="00C94649"/>
    <w:rsid w:val="00CB0207"/>
    <w:rsid w:val="00D22640"/>
    <w:rsid w:val="00D33F24"/>
    <w:rsid w:val="00D83D3E"/>
    <w:rsid w:val="00DA7A4D"/>
    <w:rsid w:val="00DF09BD"/>
    <w:rsid w:val="00E25CA7"/>
    <w:rsid w:val="00E36B1B"/>
    <w:rsid w:val="00E75405"/>
    <w:rsid w:val="00EA53F6"/>
    <w:rsid w:val="00ED2024"/>
    <w:rsid w:val="00ED2A6F"/>
    <w:rsid w:val="00EE212A"/>
    <w:rsid w:val="00F36310"/>
    <w:rsid w:val="00F63FC4"/>
    <w:rsid w:val="00FB5330"/>
    <w:rsid w:val="00FD1DFB"/>
    <w:rsid w:val="00FE48A5"/>
    <w:rsid w:val="00FE6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,"/>
  <w14:docId w14:val="1CABED1D"/>
  <w15:docId w15:val="{ED1F5032-BA10-4CE5-AE0E-392E39548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4C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E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E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9EF"/>
  </w:style>
  <w:style w:type="paragraph" w:styleId="Footer">
    <w:name w:val="footer"/>
    <w:basedOn w:val="Normal"/>
    <w:link w:val="Foot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9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emf"/><Relationship Id="rId63" Type="http://schemas.openxmlformats.org/officeDocument/2006/relationships/oleObject" Target="embeddings/oleObject25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68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e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9.emf"/><Relationship Id="rId5" Type="http://schemas.openxmlformats.org/officeDocument/2006/relationships/footnotes" Target="footnotes.xml"/><Relationship Id="rId95" Type="http://schemas.openxmlformats.org/officeDocument/2006/relationships/image" Target="media/image50.wmf"/><Relationship Id="rId160" Type="http://schemas.openxmlformats.org/officeDocument/2006/relationships/image" Target="media/image86.wmf"/><Relationship Id="rId22" Type="http://schemas.openxmlformats.org/officeDocument/2006/relationships/image" Target="media/image10.wmf"/><Relationship Id="rId43" Type="http://schemas.openxmlformats.org/officeDocument/2006/relationships/image" Target="media/image22.wmf"/><Relationship Id="rId64" Type="http://schemas.openxmlformats.org/officeDocument/2006/relationships/image" Target="media/image33.wmf"/><Relationship Id="rId118" Type="http://schemas.openxmlformats.org/officeDocument/2006/relationships/image" Target="media/image62.wmf"/><Relationship Id="rId139" Type="http://schemas.openxmlformats.org/officeDocument/2006/relationships/image" Target="media/image73.emf"/><Relationship Id="rId85" Type="http://schemas.openxmlformats.org/officeDocument/2006/relationships/oleObject" Target="embeddings/oleObject35.bin"/><Relationship Id="rId150" Type="http://schemas.openxmlformats.org/officeDocument/2006/relationships/image" Target="media/image80.emf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33" Type="http://schemas.openxmlformats.org/officeDocument/2006/relationships/image" Target="media/image16.jpeg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4.wmf"/><Relationship Id="rId108" Type="http://schemas.openxmlformats.org/officeDocument/2006/relationships/image" Target="media/image57.wmf"/><Relationship Id="rId124" Type="http://schemas.openxmlformats.org/officeDocument/2006/relationships/image" Target="media/image65.wmf"/><Relationship Id="rId129" Type="http://schemas.openxmlformats.org/officeDocument/2006/relationships/image" Target="media/image68.wmf"/><Relationship Id="rId54" Type="http://schemas.openxmlformats.org/officeDocument/2006/relationships/image" Target="media/image28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0.bin"/><Relationship Id="rId140" Type="http://schemas.openxmlformats.org/officeDocument/2006/relationships/image" Target="media/image74.wmf"/><Relationship Id="rId145" Type="http://schemas.openxmlformats.org/officeDocument/2006/relationships/image" Target="media/image77.wmf"/><Relationship Id="rId161" Type="http://schemas.openxmlformats.org/officeDocument/2006/relationships/oleObject" Target="embeddings/oleObject69.bin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6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2.wmf"/><Relationship Id="rId86" Type="http://schemas.openxmlformats.org/officeDocument/2006/relationships/image" Target="media/image45.wmf"/><Relationship Id="rId130" Type="http://schemas.openxmlformats.org/officeDocument/2006/relationships/oleObject" Target="embeddings/oleObject56.bin"/><Relationship Id="rId135" Type="http://schemas.openxmlformats.org/officeDocument/2006/relationships/image" Target="media/image71.wmf"/><Relationship Id="rId151" Type="http://schemas.openxmlformats.org/officeDocument/2006/relationships/image" Target="media/image81.wmf"/><Relationship Id="rId156" Type="http://schemas.openxmlformats.org/officeDocument/2006/relationships/oleObject" Target="embeddings/oleObject67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1.bin"/><Relationship Id="rId146" Type="http://schemas.openxmlformats.org/officeDocument/2006/relationships/oleObject" Target="embeddings/oleObject63.bin"/><Relationship Id="rId7" Type="http://schemas.openxmlformats.org/officeDocument/2006/relationships/image" Target="media/image1.emf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162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e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31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4.e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5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5.emf"/><Relationship Id="rId126" Type="http://schemas.openxmlformats.org/officeDocument/2006/relationships/image" Target="media/image66.emf"/><Relationship Id="rId147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61.wmf"/><Relationship Id="rId137" Type="http://schemas.openxmlformats.org/officeDocument/2006/relationships/image" Target="media/image72.wmf"/><Relationship Id="rId158" Type="http://schemas.openxmlformats.org/officeDocument/2006/relationships/image" Target="media/image8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3.emf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2.wmf"/><Relationship Id="rId15" Type="http://schemas.openxmlformats.org/officeDocument/2006/relationships/image" Target="media/image6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6.wmf"/><Relationship Id="rId127" Type="http://schemas.openxmlformats.org/officeDocument/2006/relationships/image" Target="media/image67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9.e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62.bin"/><Relationship Id="rId148" Type="http://schemas.openxmlformats.org/officeDocument/2006/relationships/oleObject" Target="embeddings/oleObject64.bin"/><Relationship Id="rId16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image" Target="media/image24.wmf"/><Relationship Id="rId68" Type="http://schemas.openxmlformats.org/officeDocument/2006/relationships/image" Target="media/image35.emf"/><Relationship Id="rId89" Type="http://schemas.openxmlformats.org/officeDocument/2006/relationships/oleObject" Target="embeddings/oleObject37.bin"/><Relationship Id="rId112" Type="http://schemas.openxmlformats.org/officeDocument/2006/relationships/image" Target="media/image59.wmf"/><Relationship Id="rId133" Type="http://schemas.openxmlformats.org/officeDocument/2006/relationships/image" Target="media/image70.wmf"/><Relationship Id="rId154" Type="http://schemas.openxmlformats.org/officeDocument/2006/relationships/oleObject" Target="embeddings/oleObject66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3.bin"/><Relationship Id="rId58" Type="http://schemas.openxmlformats.org/officeDocument/2006/relationships/image" Target="media/image30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6.emf"/><Relationship Id="rId90" Type="http://schemas.openxmlformats.org/officeDocument/2006/relationships/image" Target="media/image47.wmf"/><Relationship Id="rId165" Type="http://schemas.openxmlformats.org/officeDocument/2006/relationships/fontTable" Target="fontTable.xml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8438D0-203A-4140-A8F1-42F1A3B3E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0</TotalTime>
  <Pages>11</Pages>
  <Words>1341</Words>
  <Characters>764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37</cp:revision>
  <cp:lastPrinted>2018-11-04T12:39:00Z</cp:lastPrinted>
  <dcterms:created xsi:type="dcterms:W3CDTF">2018-06-23T07:40:00Z</dcterms:created>
  <dcterms:modified xsi:type="dcterms:W3CDTF">2019-10-14T09:13:00Z</dcterms:modified>
</cp:coreProperties>
</file>